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</p:sldMasterIdLst>
  <p:notesMasterIdLst>
    <p:notesMasterId r:id="rId6"/>
  </p:notesMasterIdLst>
  <p:sldIdLst>
    <p:sldId id="557" r:id="rId4"/>
    <p:sldId id="559" r:id="rId5"/>
    <p:sldId id="560" r:id="rId7"/>
    <p:sldId id="561" r:id="rId8"/>
    <p:sldId id="562" r:id="rId9"/>
    <p:sldId id="563" r:id="rId10"/>
    <p:sldId id="564" r:id="rId11"/>
    <p:sldId id="565" r:id="rId12"/>
    <p:sldId id="566" r:id="rId13"/>
    <p:sldId id="567" r:id="rId14"/>
    <p:sldId id="568" r:id="rId15"/>
    <p:sldId id="569" r:id="rId16"/>
    <p:sldId id="570" r:id="rId17"/>
    <p:sldId id="571" r:id="rId18"/>
    <p:sldId id="572" r:id="rId19"/>
    <p:sldId id="573" r:id="rId20"/>
    <p:sldId id="574" r:id="rId21"/>
    <p:sldId id="575" r:id="rId22"/>
    <p:sldId id="576" r:id="rId23"/>
    <p:sldId id="577" r:id="rId24"/>
    <p:sldId id="578" r:id="rId25"/>
    <p:sldId id="579" r:id="rId26"/>
    <p:sldId id="580" r:id="rId27"/>
    <p:sldId id="581" r:id="rId28"/>
    <p:sldId id="582" r:id="rId29"/>
    <p:sldId id="583" r:id="rId30"/>
    <p:sldId id="584" r:id="rId31"/>
    <p:sldId id="586" r:id="rId32"/>
    <p:sldId id="587" r:id="rId33"/>
    <p:sldId id="588" r:id="rId34"/>
    <p:sldId id="589" r:id="rId35"/>
    <p:sldId id="590" r:id="rId36"/>
    <p:sldId id="591" r:id="rId37"/>
    <p:sldId id="592" r:id="rId38"/>
    <p:sldId id="593" r:id="rId39"/>
    <p:sldId id="594" r:id="rId40"/>
    <p:sldId id="627" r:id="rId41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 typeface="Wingdings" panose="05000000000000000000" pitchFamily="2" charset="2"/>
      <a:buChar char="n"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 typeface="Wingdings" panose="05000000000000000000" pitchFamily="2" charset="2"/>
      <a:buChar char="n"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 typeface="Wingdings" panose="05000000000000000000" pitchFamily="2" charset="2"/>
      <a:buChar char="n"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 typeface="Wingdings" panose="05000000000000000000" pitchFamily="2" charset="2"/>
      <a:buChar char="n"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 typeface="Wingdings" panose="05000000000000000000" pitchFamily="2" charset="2"/>
      <a:buChar char="n"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 typeface="Wingdings" panose="05000000000000000000" pitchFamily="2" charset="2"/>
      <a:buChar char="n"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 typeface="Wingdings" panose="05000000000000000000" pitchFamily="2" charset="2"/>
      <a:buChar char="n"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 typeface="Wingdings" panose="05000000000000000000" pitchFamily="2" charset="2"/>
      <a:buChar char="n"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 typeface="Wingdings" panose="05000000000000000000" pitchFamily="2" charset="2"/>
      <a:buChar char="n"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8000"/>
    <a:srgbClr val="3039E8"/>
    <a:srgbClr val="0000FF"/>
    <a:srgbClr val="003300"/>
    <a:srgbClr val="45516B"/>
    <a:srgbClr val="4D009A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454"/>
    <p:restoredTop sz="94585"/>
  </p:normalViewPr>
  <p:slideViewPr>
    <p:cSldViewPr showGuides="1">
      <p:cViewPr>
        <p:scale>
          <a:sx n="66" d="100"/>
          <a:sy n="66" d="100"/>
        </p:scale>
        <p:origin x="-1548" y="-11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FontTx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FontTx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60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FontTx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3C19EA-75F7-469A-9304-1B2BFF9984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 30"/>
          <p:cNvSpPr/>
          <p:nvPr/>
        </p:nvSpPr>
        <p:spPr>
          <a:xfrm rot="20700000" flipH="1">
            <a:off x="6426931" y="636844"/>
            <a:ext cx="895556" cy="619197"/>
          </a:xfrm>
          <a:custGeom>
            <a:avLst/>
            <a:gdLst>
              <a:gd name="connsiteX0" fmla="*/ 811844 w 815110"/>
              <a:gd name="connsiteY0" fmla="*/ 0 h 753851"/>
              <a:gd name="connsiteX1" fmla="*/ 811221 w 815110"/>
              <a:gd name="connsiteY1" fmla="*/ 3357 h 753851"/>
              <a:gd name="connsiteX2" fmla="*/ 815110 w 815110"/>
              <a:gd name="connsiteY2" fmla="*/ 1718 h 753851"/>
              <a:gd name="connsiteX3" fmla="*/ 810512 w 815110"/>
              <a:gd name="connsiteY3" fmla="*/ 7176 h 753851"/>
              <a:gd name="connsiteX4" fmla="*/ 674407 w 815110"/>
              <a:gd name="connsiteY4" fmla="*/ 740510 h 753851"/>
              <a:gd name="connsiteX5" fmla="*/ 421276 w 815110"/>
              <a:gd name="connsiteY5" fmla="*/ 621270 h 753851"/>
              <a:gd name="connsiteX6" fmla="*/ 293771 w 815110"/>
              <a:gd name="connsiteY6" fmla="*/ 753851 h 753851"/>
              <a:gd name="connsiteX7" fmla="*/ 336279 w 815110"/>
              <a:gd name="connsiteY7" fmla="*/ 581231 h 753851"/>
              <a:gd name="connsiteX8" fmla="*/ 335005 w 815110"/>
              <a:gd name="connsiteY8" fmla="*/ 580631 h 753851"/>
              <a:gd name="connsiteX9" fmla="*/ 337035 w 815110"/>
              <a:gd name="connsiteY9" fmla="*/ 578159 h 753851"/>
              <a:gd name="connsiteX10" fmla="*/ 337278 w 815110"/>
              <a:gd name="connsiteY10" fmla="*/ 577173 h 753851"/>
              <a:gd name="connsiteX11" fmla="*/ 337691 w 815110"/>
              <a:gd name="connsiteY11" fmla="*/ 577360 h 753851"/>
              <a:gd name="connsiteX12" fmla="*/ 628627 w 815110"/>
              <a:gd name="connsiteY12" fmla="*/ 223097 h 753851"/>
              <a:gd name="connsiteX13" fmla="*/ 609342 w 815110"/>
              <a:gd name="connsiteY13" fmla="*/ 245991 h 753851"/>
              <a:gd name="connsiteX14" fmla="*/ 266398 w 815110"/>
              <a:gd name="connsiteY14" fmla="*/ 517542 h 753851"/>
              <a:gd name="connsiteX15" fmla="*/ 0 w 815110"/>
              <a:gd name="connsiteY15" fmla="*/ 345175 h 753851"/>
              <a:gd name="connsiteX16" fmla="*/ 807958 w 815110"/>
              <a:gd name="connsiteY16" fmla="*/ 4731 h 75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15110" h="753851">
                <a:moveTo>
                  <a:pt x="811844" y="0"/>
                </a:moveTo>
                <a:lnTo>
                  <a:pt x="811221" y="3357"/>
                </a:lnTo>
                <a:lnTo>
                  <a:pt x="815110" y="1718"/>
                </a:lnTo>
                <a:lnTo>
                  <a:pt x="810512" y="7176"/>
                </a:lnTo>
                <a:lnTo>
                  <a:pt x="674407" y="740510"/>
                </a:lnTo>
                <a:lnTo>
                  <a:pt x="421276" y="621270"/>
                </a:lnTo>
                <a:lnTo>
                  <a:pt x="293771" y="753851"/>
                </a:lnTo>
                <a:lnTo>
                  <a:pt x="336279" y="581231"/>
                </a:lnTo>
                <a:lnTo>
                  <a:pt x="335005" y="580631"/>
                </a:lnTo>
                <a:lnTo>
                  <a:pt x="337035" y="578159"/>
                </a:lnTo>
                <a:lnTo>
                  <a:pt x="337278" y="577173"/>
                </a:lnTo>
                <a:lnTo>
                  <a:pt x="337691" y="577360"/>
                </a:lnTo>
                <a:lnTo>
                  <a:pt x="628627" y="223097"/>
                </a:lnTo>
                <a:lnTo>
                  <a:pt x="609342" y="245991"/>
                </a:lnTo>
                <a:lnTo>
                  <a:pt x="266398" y="517542"/>
                </a:lnTo>
                <a:lnTo>
                  <a:pt x="0" y="345175"/>
                </a:lnTo>
                <a:lnTo>
                  <a:pt x="807958" y="4731"/>
                </a:lnTo>
                <a:close/>
              </a:path>
            </a:pathLst>
          </a:custGeom>
          <a:gradFill flip="none" rotWithShape="1">
            <a:gsLst>
              <a:gs pos="100000">
                <a:schemeClr val="accent2">
                  <a:alpha val="50000"/>
                </a:schemeClr>
              </a:gs>
              <a:gs pos="0">
                <a:schemeClr val="accent2"/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580290" y="3288314"/>
            <a:ext cx="1172059" cy="267237"/>
            <a:chOff x="580290" y="3288314"/>
            <a:chExt cx="1172059" cy="267237"/>
          </a:xfrm>
        </p:grpSpPr>
        <p:sp>
          <p:nvSpPr>
            <p:cNvPr id="11" name="椭圆 10"/>
            <p:cNvSpPr/>
            <p:nvPr/>
          </p:nvSpPr>
          <p:spPr>
            <a:xfrm rot="10800000">
              <a:off x="580290" y="3288314"/>
              <a:ext cx="267237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 rot="10800000">
              <a:off x="1173289" y="3321718"/>
              <a:ext cx="200428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 rot="10800000">
              <a:off x="1618730" y="3355122"/>
              <a:ext cx="133619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 flipH="1">
            <a:off x="7387359" y="3295381"/>
            <a:ext cx="1172059" cy="267237"/>
            <a:chOff x="580290" y="3288314"/>
            <a:chExt cx="1172059" cy="267237"/>
          </a:xfrm>
        </p:grpSpPr>
        <p:sp>
          <p:nvSpPr>
            <p:cNvPr id="19" name="椭圆 18"/>
            <p:cNvSpPr/>
            <p:nvPr/>
          </p:nvSpPr>
          <p:spPr>
            <a:xfrm rot="10800000">
              <a:off x="580290" y="3288314"/>
              <a:ext cx="267237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 rot="10800000">
              <a:off x="1173289" y="3321718"/>
              <a:ext cx="200428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 rot="10800000">
              <a:off x="1618730" y="3355122"/>
              <a:ext cx="133619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任意多边形: 形状 6"/>
          <p:cNvSpPr/>
          <p:nvPr/>
        </p:nvSpPr>
        <p:spPr>
          <a:xfrm>
            <a:off x="-1" y="4887256"/>
            <a:ext cx="9144001" cy="1970743"/>
          </a:xfrm>
          <a:custGeom>
            <a:avLst/>
            <a:gdLst>
              <a:gd name="connsiteX0" fmla="*/ 4761693 w 12192001"/>
              <a:gd name="connsiteY0" fmla="*/ 0 h 1975365"/>
              <a:gd name="connsiteX1" fmla="*/ 6041005 w 12192001"/>
              <a:gd name="connsiteY1" fmla="*/ 551581 h 1975365"/>
              <a:gd name="connsiteX2" fmla="*/ 6051129 w 12192001"/>
              <a:gd name="connsiteY2" fmla="*/ 563959 h 1975365"/>
              <a:gd name="connsiteX3" fmla="*/ 6073942 w 12192001"/>
              <a:gd name="connsiteY3" fmla="*/ 553912 h 1975365"/>
              <a:gd name="connsiteX4" fmla="*/ 6719270 w 12192001"/>
              <a:gd name="connsiteY4" fmla="*/ 434799 h 1975365"/>
              <a:gd name="connsiteX5" fmla="*/ 7891577 w 12192001"/>
              <a:gd name="connsiteY5" fmla="*/ 878743 h 1975365"/>
              <a:gd name="connsiteX6" fmla="*/ 7956994 w 12192001"/>
              <a:gd name="connsiteY6" fmla="*/ 944547 h 1975365"/>
              <a:gd name="connsiteX7" fmla="*/ 7985842 w 12192001"/>
              <a:gd name="connsiteY7" fmla="*/ 901137 h 1975365"/>
              <a:gd name="connsiteX8" fmla="*/ 9599486 w 12192001"/>
              <a:gd name="connsiteY8" fmla="*/ 116746 h 1975365"/>
              <a:gd name="connsiteX9" fmla="*/ 11213130 w 12192001"/>
              <a:gd name="connsiteY9" fmla="*/ 901137 h 1975365"/>
              <a:gd name="connsiteX10" fmla="*/ 11218027 w 12192001"/>
              <a:gd name="connsiteY10" fmla="*/ 908506 h 1975365"/>
              <a:gd name="connsiteX11" fmla="*/ 11301959 w 12192001"/>
              <a:gd name="connsiteY11" fmla="*/ 824077 h 1975365"/>
              <a:gd name="connsiteX12" fmla="*/ 12140144 w 12192001"/>
              <a:gd name="connsiteY12" fmla="*/ 410927 h 1975365"/>
              <a:gd name="connsiteX13" fmla="*/ 12192001 w 12192001"/>
              <a:gd name="connsiteY13" fmla="*/ 403692 h 1975365"/>
              <a:gd name="connsiteX14" fmla="*/ 12192001 w 12192001"/>
              <a:gd name="connsiteY14" fmla="*/ 1975365 h 1975365"/>
              <a:gd name="connsiteX15" fmla="*/ 0 w 12192001"/>
              <a:gd name="connsiteY15" fmla="*/ 1975365 h 1975365"/>
              <a:gd name="connsiteX16" fmla="*/ 0 w 12192001"/>
              <a:gd name="connsiteY16" fmla="*/ 204727 h 1975365"/>
              <a:gd name="connsiteX17" fmla="*/ 60384 w 12192001"/>
              <a:gd name="connsiteY17" fmla="*/ 207862 h 1975365"/>
              <a:gd name="connsiteX18" fmla="*/ 1338550 w 12192001"/>
              <a:gd name="connsiteY18" fmla="*/ 843689 h 1975365"/>
              <a:gd name="connsiteX19" fmla="*/ 1434547 w 12192001"/>
              <a:gd name="connsiteY19" fmla="*/ 961054 h 1975365"/>
              <a:gd name="connsiteX20" fmla="*/ 1439685 w 12192001"/>
              <a:gd name="connsiteY20" fmla="*/ 955887 h 1975365"/>
              <a:gd name="connsiteX21" fmla="*/ 2815706 w 12192001"/>
              <a:gd name="connsiteY21" fmla="*/ 434799 h 1975365"/>
              <a:gd name="connsiteX22" fmla="*/ 3394383 w 12192001"/>
              <a:gd name="connsiteY22" fmla="*/ 514784 h 1975365"/>
              <a:gd name="connsiteX23" fmla="*/ 3487865 w 12192001"/>
              <a:gd name="connsiteY23" fmla="*/ 546065 h 1975365"/>
              <a:gd name="connsiteX24" fmla="*/ 3589385 w 12192001"/>
              <a:gd name="connsiteY24" fmla="*/ 443944 h 1975365"/>
              <a:gd name="connsiteX25" fmla="*/ 4761693 w 12192001"/>
              <a:gd name="connsiteY25" fmla="*/ 0 h 1975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192001" h="1975365">
                <a:moveTo>
                  <a:pt x="4761693" y="0"/>
                </a:moveTo>
                <a:cubicBezTo>
                  <a:pt x="5276735" y="0"/>
                  <a:pt x="5736923" y="214716"/>
                  <a:pt x="6041005" y="551581"/>
                </a:cubicBezTo>
                <a:lnTo>
                  <a:pt x="6051129" y="563959"/>
                </a:lnTo>
                <a:lnTo>
                  <a:pt x="6073942" y="553912"/>
                </a:lnTo>
                <a:cubicBezTo>
                  <a:pt x="6272289" y="477212"/>
                  <a:pt x="6490362" y="434799"/>
                  <a:pt x="6719270" y="434799"/>
                </a:cubicBezTo>
                <a:cubicBezTo>
                  <a:pt x="7177084" y="434799"/>
                  <a:pt x="7591557" y="604452"/>
                  <a:pt x="7891577" y="878743"/>
                </a:cubicBezTo>
                <a:lnTo>
                  <a:pt x="7956994" y="944547"/>
                </a:lnTo>
                <a:lnTo>
                  <a:pt x="7985842" y="901137"/>
                </a:lnTo>
                <a:cubicBezTo>
                  <a:pt x="8335549" y="427892"/>
                  <a:pt x="8927773" y="116746"/>
                  <a:pt x="9599486" y="116746"/>
                </a:cubicBezTo>
                <a:cubicBezTo>
                  <a:pt x="10271198" y="116746"/>
                  <a:pt x="10863422" y="427892"/>
                  <a:pt x="11213130" y="901137"/>
                </a:cubicBezTo>
                <a:lnTo>
                  <a:pt x="11218027" y="908506"/>
                </a:lnTo>
                <a:lnTo>
                  <a:pt x="11301959" y="824077"/>
                </a:lnTo>
                <a:cubicBezTo>
                  <a:pt x="11526974" y="618359"/>
                  <a:pt x="11816369" y="471500"/>
                  <a:pt x="12140144" y="410927"/>
                </a:cubicBezTo>
                <a:lnTo>
                  <a:pt x="12192001" y="403692"/>
                </a:lnTo>
                <a:lnTo>
                  <a:pt x="12192001" y="1975365"/>
                </a:lnTo>
                <a:lnTo>
                  <a:pt x="0" y="1975365"/>
                </a:lnTo>
                <a:lnTo>
                  <a:pt x="0" y="204727"/>
                </a:lnTo>
                <a:lnTo>
                  <a:pt x="60384" y="207862"/>
                </a:lnTo>
                <a:cubicBezTo>
                  <a:pt x="573648" y="261507"/>
                  <a:pt x="1026243" y="497713"/>
                  <a:pt x="1338550" y="843689"/>
                </a:cubicBezTo>
                <a:lnTo>
                  <a:pt x="1434547" y="961054"/>
                </a:lnTo>
                <a:lnTo>
                  <a:pt x="1439685" y="955887"/>
                </a:lnTo>
                <a:cubicBezTo>
                  <a:pt x="1791839" y="633932"/>
                  <a:pt x="2278336" y="434799"/>
                  <a:pt x="2815706" y="434799"/>
                </a:cubicBezTo>
                <a:cubicBezTo>
                  <a:pt x="3017220" y="434799"/>
                  <a:pt x="3211580" y="462802"/>
                  <a:pt x="3394383" y="514784"/>
                </a:cubicBezTo>
                <a:lnTo>
                  <a:pt x="3487865" y="546065"/>
                </a:lnTo>
                <a:lnTo>
                  <a:pt x="3589385" y="443944"/>
                </a:lnTo>
                <a:cubicBezTo>
                  <a:pt x="3889406" y="169652"/>
                  <a:pt x="4303879" y="0"/>
                  <a:pt x="4761693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0000"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" name="任意多边形: 形状 7"/>
          <p:cNvSpPr/>
          <p:nvPr/>
        </p:nvSpPr>
        <p:spPr>
          <a:xfrm>
            <a:off x="0" y="5420885"/>
            <a:ext cx="9144000" cy="1437115"/>
          </a:xfrm>
          <a:custGeom>
            <a:avLst/>
            <a:gdLst>
              <a:gd name="connsiteX0" fmla="*/ 1825119 w 12192000"/>
              <a:gd name="connsiteY0" fmla="*/ 0 h 1445191"/>
              <a:gd name="connsiteX1" fmla="*/ 2676215 w 12192000"/>
              <a:gd name="connsiteY1" fmla="*/ 335498 h 1445191"/>
              <a:gd name="connsiteX2" fmla="*/ 2725007 w 12192000"/>
              <a:gd name="connsiteY2" fmla="*/ 402142 h 1445191"/>
              <a:gd name="connsiteX3" fmla="*/ 2887042 w 12192000"/>
              <a:gd name="connsiteY3" fmla="*/ 336937 h 1445191"/>
              <a:gd name="connsiteX4" fmla="*/ 3286558 w 12192000"/>
              <a:gd name="connsiteY4" fmla="*/ 277137 h 1445191"/>
              <a:gd name="connsiteX5" fmla="*/ 4137654 w 12192000"/>
              <a:gd name="connsiteY5" fmla="*/ 612635 h 1445191"/>
              <a:gd name="connsiteX6" fmla="*/ 4137762 w 12192000"/>
              <a:gd name="connsiteY6" fmla="*/ 612785 h 1445191"/>
              <a:gd name="connsiteX7" fmla="*/ 4173314 w 12192000"/>
              <a:gd name="connsiteY7" fmla="*/ 564223 h 1445191"/>
              <a:gd name="connsiteX8" fmla="*/ 5259074 w 12192000"/>
              <a:gd name="connsiteY8" fmla="*/ 136221 h 1445191"/>
              <a:gd name="connsiteX9" fmla="*/ 5883199 w 12192000"/>
              <a:gd name="connsiteY9" fmla="*/ 253387 h 1445191"/>
              <a:gd name="connsiteX10" fmla="*/ 5937700 w 12192000"/>
              <a:gd name="connsiteY10" fmla="*/ 277935 h 1445191"/>
              <a:gd name="connsiteX11" fmla="*/ 5998970 w 12192000"/>
              <a:gd name="connsiteY11" fmla="*/ 222879 h 1445191"/>
              <a:gd name="connsiteX12" fmla="*/ 6724734 w 12192000"/>
              <a:gd name="connsiteY12" fmla="*/ 0 h 1445191"/>
              <a:gd name="connsiteX13" fmla="*/ 7450498 w 12192000"/>
              <a:gd name="connsiteY13" fmla="*/ 222879 h 1445191"/>
              <a:gd name="connsiteX14" fmla="*/ 7504128 w 12192000"/>
              <a:gd name="connsiteY14" fmla="*/ 271069 h 1445191"/>
              <a:gd name="connsiteX15" fmla="*/ 7515578 w 12192000"/>
              <a:gd name="connsiteY15" fmla="*/ 265911 h 1445191"/>
              <a:gd name="connsiteX16" fmla="*/ 8139707 w 12192000"/>
              <a:gd name="connsiteY16" fmla="*/ 148745 h 1445191"/>
              <a:gd name="connsiteX17" fmla="*/ 9129790 w 12192000"/>
              <a:gd name="connsiteY17" fmla="*/ 484217 h 1445191"/>
              <a:gd name="connsiteX18" fmla="*/ 9258974 w 12192000"/>
              <a:gd name="connsiteY18" fmla="*/ 615575 h 1445191"/>
              <a:gd name="connsiteX19" fmla="*/ 9261126 w 12192000"/>
              <a:gd name="connsiteY19" fmla="*/ 612634 h 1445191"/>
              <a:gd name="connsiteX20" fmla="*/ 10112222 w 12192000"/>
              <a:gd name="connsiteY20" fmla="*/ 277136 h 1445191"/>
              <a:gd name="connsiteX21" fmla="*/ 10686084 w 12192000"/>
              <a:gd name="connsiteY21" fmla="*/ 407095 h 1445191"/>
              <a:gd name="connsiteX22" fmla="*/ 10698420 w 12192000"/>
              <a:gd name="connsiteY22" fmla="*/ 414641 h 1445191"/>
              <a:gd name="connsiteX23" fmla="*/ 10756361 w 12192000"/>
              <a:gd name="connsiteY23" fmla="*/ 335498 h 1445191"/>
              <a:gd name="connsiteX24" fmla="*/ 11607457 w 12192000"/>
              <a:gd name="connsiteY24" fmla="*/ 0 h 1445191"/>
              <a:gd name="connsiteX25" fmla="*/ 12096693 w 12192000"/>
              <a:gd name="connsiteY25" fmla="*/ 91844 h 1445191"/>
              <a:gd name="connsiteX26" fmla="*/ 12192000 w 12192000"/>
              <a:gd name="connsiteY26" fmla="*/ 135942 h 1445191"/>
              <a:gd name="connsiteX27" fmla="*/ 12192000 w 12192000"/>
              <a:gd name="connsiteY27" fmla="*/ 1445191 h 1445191"/>
              <a:gd name="connsiteX28" fmla="*/ 0 w 12192000"/>
              <a:gd name="connsiteY28" fmla="*/ 1445191 h 1445191"/>
              <a:gd name="connsiteX29" fmla="*/ 0 w 12192000"/>
              <a:gd name="connsiteY29" fmla="*/ 326970 h 1445191"/>
              <a:gd name="connsiteX30" fmla="*/ 2069 w 12192000"/>
              <a:gd name="connsiteY30" fmla="*/ 326409 h 1445191"/>
              <a:gd name="connsiteX31" fmla="*/ 329894 w 12192000"/>
              <a:gd name="connsiteY31" fmla="*/ 289663 h 1445191"/>
              <a:gd name="connsiteX32" fmla="*/ 878628 w 12192000"/>
              <a:gd name="connsiteY32" fmla="*/ 397949 h 1445191"/>
              <a:gd name="connsiteX33" fmla="*/ 914726 w 12192000"/>
              <a:gd name="connsiteY33" fmla="*/ 416495 h 1445191"/>
              <a:gd name="connsiteX34" fmla="*/ 974025 w 12192000"/>
              <a:gd name="connsiteY34" fmla="*/ 335498 h 1445191"/>
              <a:gd name="connsiteX35" fmla="*/ 1825119 w 12192000"/>
              <a:gd name="connsiteY35" fmla="*/ 0 h 144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2192000" h="1445191">
                <a:moveTo>
                  <a:pt x="1825119" y="0"/>
                </a:moveTo>
                <a:cubicBezTo>
                  <a:pt x="2179406" y="0"/>
                  <a:pt x="2491766" y="133083"/>
                  <a:pt x="2676215" y="335498"/>
                </a:cubicBezTo>
                <a:lnTo>
                  <a:pt x="2725007" y="402142"/>
                </a:lnTo>
                <a:lnTo>
                  <a:pt x="2887042" y="336937"/>
                </a:lnTo>
                <a:cubicBezTo>
                  <a:pt x="3009837" y="298430"/>
                  <a:pt x="3144843" y="277137"/>
                  <a:pt x="3286558" y="277137"/>
                </a:cubicBezTo>
                <a:cubicBezTo>
                  <a:pt x="3640842" y="277137"/>
                  <a:pt x="3953203" y="410220"/>
                  <a:pt x="4137654" y="612635"/>
                </a:cubicBezTo>
                <a:lnTo>
                  <a:pt x="4137762" y="612785"/>
                </a:lnTo>
                <a:lnTo>
                  <a:pt x="4173314" y="564223"/>
                </a:lnTo>
                <a:cubicBezTo>
                  <a:pt x="4408621" y="305997"/>
                  <a:pt x="4807103" y="136221"/>
                  <a:pt x="5259074" y="136221"/>
                </a:cubicBezTo>
                <a:cubicBezTo>
                  <a:pt x="5485056" y="136221"/>
                  <a:pt x="5697670" y="178665"/>
                  <a:pt x="5883199" y="253387"/>
                </a:cubicBezTo>
                <a:lnTo>
                  <a:pt x="5937700" y="277935"/>
                </a:lnTo>
                <a:lnTo>
                  <a:pt x="5998970" y="222879"/>
                </a:lnTo>
                <a:cubicBezTo>
                  <a:pt x="6184708" y="85173"/>
                  <a:pt x="6441306" y="0"/>
                  <a:pt x="6724734" y="0"/>
                </a:cubicBezTo>
                <a:cubicBezTo>
                  <a:pt x="7008162" y="0"/>
                  <a:pt x="7264760" y="85173"/>
                  <a:pt x="7450498" y="222879"/>
                </a:cubicBezTo>
                <a:lnTo>
                  <a:pt x="7504128" y="271069"/>
                </a:lnTo>
                <a:lnTo>
                  <a:pt x="7515578" y="265911"/>
                </a:lnTo>
                <a:cubicBezTo>
                  <a:pt x="7701109" y="191189"/>
                  <a:pt x="7913723" y="148745"/>
                  <a:pt x="8139707" y="148745"/>
                </a:cubicBezTo>
                <a:cubicBezTo>
                  <a:pt x="8535178" y="148745"/>
                  <a:pt x="8889702" y="278730"/>
                  <a:pt x="9129790" y="484217"/>
                </a:cubicBezTo>
                <a:lnTo>
                  <a:pt x="9258974" y="615575"/>
                </a:lnTo>
                <a:lnTo>
                  <a:pt x="9261126" y="612634"/>
                </a:lnTo>
                <a:cubicBezTo>
                  <a:pt x="9445576" y="410219"/>
                  <a:pt x="9757936" y="277136"/>
                  <a:pt x="10112222" y="277136"/>
                </a:cubicBezTo>
                <a:cubicBezTo>
                  <a:pt x="10324793" y="277136"/>
                  <a:pt x="10522273" y="325046"/>
                  <a:pt x="10686084" y="407095"/>
                </a:cubicBezTo>
                <a:lnTo>
                  <a:pt x="10698420" y="414641"/>
                </a:lnTo>
                <a:lnTo>
                  <a:pt x="10756361" y="335498"/>
                </a:lnTo>
                <a:cubicBezTo>
                  <a:pt x="10940811" y="133083"/>
                  <a:pt x="11253171" y="0"/>
                  <a:pt x="11607457" y="0"/>
                </a:cubicBezTo>
                <a:cubicBezTo>
                  <a:pt x="11784600" y="0"/>
                  <a:pt x="11951262" y="33271"/>
                  <a:pt x="12096693" y="91844"/>
                </a:cubicBezTo>
                <a:lnTo>
                  <a:pt x="12192000" y="135942"/>
                </a:lnTo>
                <a:lnTo>
                  <a:pt x="12192000" y="1445191"/>
                </a:lnTo>
                <a:lnTo>
                  <a:pt x="0" y="1445191"/>
                </a:lnTo>
                <a:lnTo>
                  <a:pt x="0" y="326970"/>
                </a:lnTo>
                <a:lnTo>
                  <a:pt x="2069" y="326409"/>
                </a:lnTo>
                <a:cubicBezTo>
                  <a:pt x="105629" y="302528"/>
                  <a:pt x="215735" y="289663"/>
                  <a:pt x="329894" y="289663"/>
                </a:cubicBezTo>
                <a:cubicBezTo>
                  <a:pt x="529672" y="289663"/>
                  <a:pt x="717038" y="329061"/>
                  <a:pt x="878628" y="397949"/>
                </a:cubicBezTo>
                <a:lnTo>
                  <a:pt x="914726" y="416495"/>
                </a:lnTo>
                <a:lnTo>
                  <a:pt x="974025" y="335498"/>
                </a:lnTo>
                <a:cubicBezTo>
                  <a:pt x="1158473" y="133083"/>
                  <a:pt x="1470835" y="0"/>
                  <a:pt x="1825119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1000"/>
                </a:schemeClr>
              </a:gs>
              <a:gs pos="100000">
                <a:schemeClr val="accent2">
                  <a:alpha val="3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任意多边形: 形状 8"/>
          <p:cNvSpPr/>
          <p:nvPr/>
        </p:nvSpPr>
        <p:spPr>
          <a:xfrm>
            <a:off x="0" y="5723451"/>
            <a:ext cx="9144000" cy="1134549"/>
          </a:xfrm>
          <a:custGeom>
            <a:avLst/>
            <a:gdLst>
              <a:gd name="connsiteX0" fmla="*/ 4165443 w 12192000"/>
              <a:gd name="connsiteY0" fmla="*/ 0 h 1133339"/>
              <a:gd name="connsiteX1" fmla="*/ 4793789 w 12192000"/>
              <a:gd name="connsiteY1" fmla="*/ 268294 h 1133339"/>
              <a:gd name="connsiteX2" fmla="*/ 4822897 w 12192000"/>
              <a:gd name="connsiteY2" fmla="*/ 311359 h 1133339"/>
              <a:gd name="connsiteX3" fmla="*/ 4850903 w 12192000"/>
              <a:gd name="connsiteY3" fmla="*/ 309092 h 1133339"/>
              <a:gd name="connsiteX4" fmla="*/ 5389486 w 12192000"/>
              <a:gd name="connsiteY4" fmla="*/ 539058 h 1133339"/>
              <a:gd name="connsiteX5" fmla="*/ 5423004 w 12192000"/>
              <a:gd name="connsiteY5" fmla="*/ 588645 h 1133339"/>
              <a:gd name="connsiteX6" fmla="*/ 5512341 w 12192000"/>
              <a:gd name="connsiteY6" fmla="*/ 549703 h 1133339"/>
              <a:gd name="connsiteX7" fmla="*/ 5765161 w 12192000"/>
              <a:gd name="connsiteY7" fmla="*/ 508714 h 1133339"/>
              <a:gd name="connsiteX8" fmla="*/ 5820259 w 12192000"/>
              <a:gd name="connsiteY8" fmla="*/ 512618 h 1133339"/>
              <a:gd name="connsiteX9" fmla="*/ 5859170 w 12192000"/>
              <a:gd name="connsiteY9" fmla="*/ 474742 h 1133339"/>
              <a:gd name="connsiteX10" fmla="*/ 6318443 w 12192000"/>
              <a:gd name="connsiteY10" fmla="*/ 321971 h 1133339"/>
              <a:gd name="connsiteX11" fmla="*/ 6571261 w 12192000"/>
              <a:gd name="connsiteY11" fmla="*/ 362960 h 1133339"/>
              <a:gd name="connsiteX12" fmla="*/ 6669499 w 12192000"/>
              <a:gd name="connsiteY12" fmla="*/ 405780 h 1133339"/>
              <a:gd name="connsiteX13" fmla="*/ 6680980 w 12192000"/>
              <a:gd name="connsiteY13" fmla="*/ 398172 h 1133339"/>
              <a:gd name="connsiteX14" fmla="*/ 7044125 w 12192000"/>
              <a:gd name="connsiteY14" fmla="*/ 309092 h 1133339"/>
              <a:gd name="connsiteX15" fmla="*/ 7503396 w 12192000"/>
              <a:gd name="connsiteY15" fmla="*/ 461863 h 1133339"/>
              <a:gd name="connsiteX16" fmla="*/ 7549263 w 12192000"/>
              <a:gd name="connsiteY16" fmla="*/ 506507 h 1133339"/>
              <a:gd name="connsiteX17" fmla="*/ 7557270 w 12192000"/>
              <a:gd name="connsiteY17" fmla="*/ 501203 h 1133339"/>
              <a:gd name="connsiteX18" fmla="*/ 7920415 w 12192000"/>
              <a:gd name="connsiteY18" fmla="*/ 412123 h 1133339"/>
              <a:gd name="connsiteX19" fmla="*/ 8518883 w 12192000"/>
              <a:gd name="connsiteY19" fmla="*/ 730689 h 1133339"/>
              <a:gd name="connsiteX20" fmla="*/ 8523397 w 12192000"/>
              <a:gd name="connsiteY20" fmla="*/ 742369 h 1133339"/>
              <a:gd name="connsiteX21" fmla="*/ 8530242 w 12192000"/>
              <a:gd name="connsiteY21" fmla="*/ 732242 h 1133339"/>
              <a:gd name="connsiteX22" fmla="*/ 9068825 w 12192000"/>
              <a:gd name="connsiteY22" fmla="*/ 502276 h 1133339"/>
              <a:gd name="connsiteX23" fmla="*/ 9292147 w 12192000"/>
              <a:gd name="connsiteY23" fmla="*/ 533926 h 1133339"/>
              <a:gd name="connsiteX24" fmla="*/ 9381057 w 12192000"/>
              <a:gd name="connsiteY24" fmla="*/ 567236 h 1133339"/>
              <a:gd name="connsiteX25" fmla="*/ 9408408 w 12192000"/>
              <a:gd name="connsiteY25" fmla="*/ 526771 h 1133339"/>
              <a:gd name="connsiteX26" fmla="*/ 9788804 w 12192000"/>
              <a:gd name="connsiteY26" fmla="*/ 364348 h 1133339"/>
              <a:gd name="connsiteX27" fmla="*/ 10169201 w 12192000"/>
              <a:gd name="connsiteY27" fmla="*/ 526771 h 1133339"/>
              <a:gd name="connsiteX28" fmla="*/ 10193126 w 12192000"/>
              <a:gd name="connsiteY28" fmla="*/ 562169 h 1133339"/>
              <a:gd name="connsiteX29" fmla="*/ 10221725 w 12192000"/>
              <a:gd name="connsiteY29" fmla="*/ 549703 h 1133339"/>
              <a:gd name="connsiteX30" fmla="*/ 10474543 w 12192000"/>
              <a:gd name="connsiteY30" fmla="*/ 508714 h 1133339"/>
              <a:gd name="connsiteX31" fmla="*/ 11030020 w 12192000"/>
              <a:gd name="connsiteY31" fmla="*/ 759843 h 1133339"/>
              <a:gd name="connsiteX32" fmla="*/ 11042281 w 12192000"/>
              <a:gd name="connsiteY32" fmla="*/ 779672 h 1133339"/>
              <a:gd name="connsiteX33" fmla="*/ 11058727 w 12192000"/>
              <a:gd name="connsiteY33" fmla="*/ 737128 h 1133339"/>
              <a:gd name="connsiteX34" fmla="*/ 11657193 w 12192000"/>
              <a:gd name="connsiteY34" fmla="*/ 418562 h 1133339"/>
              <a:gd name="connsiteX35" fmla="*/ 11910011 w 12192000"/>
              <a:gd name="connsiteY35" fmla="*/ 459551 h 1133339"/>
              <a:gd name="connsiteX36" fmla="*/ 12013158 w 12192000"/>
              <a:gd name="connsiteY36" fmla="*/ 504512 h 1133339"/>
              <a:gd name="connsiteX37" fmla="*/ 12070208 w 12192000"/>
              <a:gd name="connsiteY37" fmla="*/ 448985 h 1133339"/>
              <a:gd name="connsiteX38" fmla="*/ 12166333 w 12192000"/>
              <a:gd name="connsiteY38" fmla="*/ 385294 h 1133339"/>
              <a:gd name="connsiteX39" fmla="*/ 12192000 w 12192000"/>
              <a:gd name="connsiteY39" fmla="*/ 374106 h 1133339"/>
              <a:gd name="connsiteX40" fmla="*/ 12192000 w 12192000"/>
              <a:gd name="connsiteY40" fmla="*/ 1133339 h 1133339"/>
              <a:gd name="connsiteX41" fmla="*/ 0 w 12192000"/>
              <a:gd name="connsiteY41" fmla="*/ 1133339 h 1133339"/>
              <a:gd name="connsiteX42" fmla="*/ 0 w 12192000"/>
              <a:gd name="connsiteY42" fmla="*/ 486996 h 1133339"/>
              <a:gd name="connsiteX43" fmla="*/ 71 w 12192000"/>
              <a:gd name="connsiteY43" fmla="*/ 486956 h 1133339"/>
              <a:gd name="connsiteX44" fmla="*/ 336420 w 12192000"/>
              <a:gd name="connsiteY44" fmla="*/ 418562 h 1133339"/>
              <a:gd name="connsiteX45" fmla="*/ 611086 w 12192000"/>
              <a:gd name="connsiteY45" fmla="*/ 463094 h 1133339"/>
              <a:gd name="connsiteX46" fmla="*/ 684818 w 12192000"/>
              <a:gd name="connsiteY46" fmla="*/ 495232 h 1133339"/>
              <a:gd name="connsiteX47" fmla="*/ 719102 w 12192000"/>
              <a:gd name="connsiteY47" fmla="*/ 461863 h 1133339"/>
              <a:gd name="connsiteX48" fmla="*/ 1178373 w 12192000"/>
              <a:gd name="connsiteY48" fmla="*/ 309092 h 1133339"/>
              <a:gd name="connsiteX49" fmla="*/ 1431191 w 12192000"/>
              <a:gd name="connsiteY49" fmla="*/ 350081 h 1133339"/>
              <a:gd name="connsiteX50" fmla="*/ 1535098 w 12192000"/>
              <a:gd name="connsiteY50" fmla="*/ 395372 h 1133339"/>
              <a:gd name="connsiteX51" fmla="*/ 1601328 w 12192000"/>
              <a:gd name="connsiteY51" fmla="*/ 366503 h 1133339"/>
              <a:gd name="connsiteX52" fmla="*/ 1875994 w 12192000"/>
              <a:gd name="connsiteY52" fmla="*/ 321971 h 1133339"/>
              <a:gd name="connsiteX53" fmla="*/ 2526182 w 12192000"/>
              <a:gd name="connsiteY53" fmla="*/ 668067 h 1133339"/>
              <a:gd name="connsiteX54" fmla="*/ 2552597 w 12192000"/>
              <a:gd name="connsiteY54" fmla="*/ 736404 h 1133339"/>
              <a:gd name="connsiteX55" fmla="*/ 2571015 w 12192000"/>
              <a:gd name="connsiteY55" fmla="*/ 731813 h 1133339"/>
              <a:gd name="connsiteX56" fmla="*/ 2701915 w 12192000"/>
              <a:gd name="connsiteY56" fmla="*/ 721216 h 1133339"/>
              <a:gd name="connsiteX57" fmla="*/ 2724369 w 12192000"/>
              <a:gd name="connsiteY57" fmla="*/ 722353 h 1133339"/>
              <a:gd name="connsiteX58" fmla="*/ 2760974 w 12192000"/>
              <a:gd name="connsiteY58" fmla="*/ 627658 h 1133339"/>
              <a:gd name="connsiteX59" fmla="*/ 3359439 w 12192000"/>
              <a:gd name="connsiteY59" fmla="*/ 309092 h 1133339"/>
              <a:gd name="connsiteX60" fmla="*/ 3490338 w 12192000"/>
              <a:gd name="connsiteY60" fmla="*/ 319689 h 1133339"/>
              <a:gd name="connsiteX61" fmla="*/ 3500624 w 12192000"/>
              <a:gd name="connsiteY61" fmla="*/ 322253 h 1133339"/>
              <a:gd name="connsiteX62" fmla="*/ 3537095 w 12192000"/>
              <a:gd name="connsiteY62" fmla="*/ 268294 h 1133339"/>
              <a:gd name="connsiteX63" fmla="*/ 4165443 w 12192000"/>
              <a:gd name="connsiteY63" fmla="*/ 0 h 1133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2192000" h="1133339">
                <a:moveTo>
                  <a:pt x="4165443" y="0"/>
                </a:moveTo>
                <a:cubicBezTo>
                  <a:pt x="4427005" y="0"/>
                  <a:pt x="4657616" y="106424"/>
                  <a:pt x="4793789" y="268294"/>
                </a:cubicBezTo>
                <a:lnTo>
                  <a:pt x="4822897" y="311359"/>
                </a:lnTo>
                <a:lnTo>
                  <a:pt x="4850903" y="309092"/>
                </a:lnTo>
                <a:cubicBezTo>
                  <a:pt x="5075099" y="309092"/>
                  <a:pt x="5272766" y="400313"/>
                  <a:pt x="5389486" y="539058"/>
                </a:cubicBezTo>
                <a:lnTo>
                  <a:pt x="5423004" y="588645"/>
                </a:lnTo>
                <a:lnTo>
                  <a:pt x="5512341" y="549703"/>
                </a:lnTo>
                <a:cubicBezTo>
                  <a:pt x="5590047" y="523309"/>
                  <a:pt x="5675481" y="508714"/>
                  <a:pt x="5765161" y="508714"/>
                </a:cubicBezTo>
                <a:lnTo>
                  <a:pt x="5820259" y="512618"/>
                </a:lnTo>
                <a:lnTo>
                  <a:pt x="5859170" y="474742"/>
                </a:lnTo>
                <a:cubicBezTo>
                  <a:pt x="5976709" y="380352"/>
                  <a:pt x="6139086" y="321971"/>
                  <a:pt x="6318443" y="321971"/>
                </a:cubicBezTo>
                <a:cubicBezTo>
                  <a:pt x="6408121" y="321971"/>
                  <a:pt x="6493555" y="336566"/>
                  <a:pt x="6571261" y="362960"/>
                </a:cubicBezTo>
                <a:lnTo>
                  <a:pt x="6669499" y="405780"/>
                </a:lnTo>
                <a:lnTo>
                  <a:pt x="6680980" y="398172"/>
                </a:lnTo>
                <a:cubicBezTo>
                  <a:pt x="6784641" y="341931"/>
                  <a:pt x="6909609" y="309092"/>
                  <a:pt x="7044125" y="309092"/>
                </a:cubicBezTo>
                <a:cubicBezTo>
                  <a:pt x="7223481" y="309092"/>
                  <a:pt x="7385858" y="367473"/>
                  <a:pt x="7503396" y="461863"/>
                </a:cubicBezTo>
                <a:lnTo>
                  <a:pt x="7549263" y="506507"/>
                </a:lnTo>
                <a:lnTo>
                  <a:pt x="7557270" y="501203"/>
                </a:lnTo>
                <a:cubicBezTo>
                  <a:pt x="7660931" y="444962"/>
                  <a:pt x="7785899" y="412123"/>
                  <a:pt x="7920415" y="412123"/>
                </a:cubicBezTo>
                <a:cubicBezTo>
                  <a:pt x="8189451" y="412123"/>
                  <a:pt x="8420281" y="543481"/>
                  <a:pt x="8518883" y="730689"/>
                </a:cubicBezTo>
                <a:lnTo>
                  <a:pt x="8523397" y="742369"/>
                </a:lnTo>
                <a:lnTo>
                  <a:pt x="8530242" y="732242"/>
                </a:lnTo>
                <a:cubicBezTo>
                  <a:pt x="8646964" y="593497"/>
                  <a:pt x="8844630" y="502276"/>
                  <a:pt x="9068825" y="502276"/>
                </a:cubicBezTo>
                <a:cubicBezTo>
                  <a:pt x="9147294" y="502276"/>
                  <a:pt x="9222512" y="513450"/>
                  <a:pt x="9292147" y="533926"/>
                </a:cubicBezTo>
                <a:lnTo>
                  <a:pt x="9381057" y="567236"/>
                </a:lnTo>
                <a:lnTo>
                  <a:pt x="9408408" y="526771"/>
                </a:lnTo>
                <a:cubicBezTo>
                  <a:pt x="9490847" y="428776"/>
                  <a:pt x="9630456" y="364348"/>
                  <a:pt x="9788804" y="364348"/>
                </a:cubicBezTo>
                <a:cubicBezTo>
                  <a:pt x="9947151" y="364348"/>
                  <a:pt x="10086761" y="428776"/>
                  <a:pt x="10169201" y="526771"/>
                </a:cubicBezTo>
                <a:lnTo>
                  <a:pt x="10193126" y="562169"/>
                </a:lnTo>
                <a:lnTo>
                  <a:pt x="10221725" y="549703"/>
                </a:lnTo>
                <a:cubicBezTo>
                  <a:pt x="10299432" y="523309"/>
                  <a:pt x="10384865" y="508714"/>
                  <a:pt x="10474543" y="508714"/>
                </a:cubicBezTo>
                <a:cubicBezTo>
                  <a:pt x="10709949" y="508714"/>
                  <a:pt x="10916105" y="609285"/>
                  <a:pt x="11030020" y="759843"/>
                </a:cubicBezTo>
                <a:lnTo>
                  <a:pt x="11042281" y="779672"/>
                </a:lnTo>
                <a:lnTo>
                  <a:pt x="11058727" y="737128"/>
                </a:lnTo>
                <a:cubicBezTo>
                  <a:pt x="11157327" y="549920"/>
                  <a:pt x="11388158" y="418562"/>
                  <a:pt x="11657193" y="418562"/>
                </a:cubicBezTo>
                <a:cubicBezTo>
                  <a:pt x="11746871" y="418562"/>
                  <a:pt x="11832305" y="433157"/>
                  <a:pt x="11910011" y="459551"/>
                </a:cubicBezTo>
                <a:lnTo>
                  <a:pt x="12013158" y="504512"/>
                </a:lnTo>
                <a:lnTo>
                  <a:pt x="12070208" y="448985"/>
                </a:lnTo>
                <a:cubicBezTo>
                  <a:pt x="12099592" y="425388"/>
                  <a:pt x="12131779" y="404041"/>
                  <a:pt x="12166333" y="385294"/>
                </a:cubicBezTo>
                <a:lnTo>
                  <a:pt x="12192000" y="374106"/>
                </a:lnTo>
                <a:lnTo>
                  <a:pt x="12192000" y="1133339"/>
                </a:lnTo>
                <a:lnTo>
                  <a:pt x="0" y="1133339"/>
                </a:lnTo>
                <a:lnTo>
                  <a:pt x="0" y="486996"/>
                </a:lnTo>
                <a:lnTo>
                  <a:pt x="71" y="486956"/>
                </a:lnTo>
                <a:cubicBezTo>
                  <a:pt x="100055" y="443338"/>
                  <a:pt x="214635" y="418562"/>
                  <a:pt x="336420" y="418562"/>
                </a:cubicBezTo>
                <a:cubicBezTo>
                  <a:pt x="433848" y="418562"/>
                  <a:pt x="526664" y="434418"/>
                  <a:pt x="611086" y="463094"/>
                </a:cubicBezTo>
                <a:lnTo>
                  <a:pt x="684818" y="495232"/>
                </a:lnTo>
                <a:lnTo>
                  <a:pt x="719102" y="461863"/>
                </a:lnTo>
                <a:cubicBezTo>
                  <a:pt x="836640" y="367473"/>
                  <a:pt x="999017" y="309092"/>
                  <a:pt x="1178373" y="309092"/>
                </a:cubicBezTo>
                <a:cubicBezTo>
                  <a:pt x="1268052" y="309092"/>
                  <a:pt x="1353485" y="323687"/>
                  <a:pt x="1431191" y="350081"/>
                </a:cubicBezTo>
                <a:lnTo>
                  <a:pt x="1535098" y="395372"/>
                </a:lnTo>
                <a:lnTo>
                  <a:pt x="1601328" y="366503"/>
                </a:lnTo>
                <a:cubicBezTo>
                  <a:pt x="1685751" y="337827"/>
                  <a:pt x="1778567" y="321971"/>
                  <a:pt x="1875994" y="321971"/>
                </a:cubicBezTo>
                <a:cubicBezTo>
                  <a:pt x="2168280" y="321971"/>
                  <a:pt x="2419060" y="464681"/>
                  <a:pt x="2526182" y="668067"/>
                </a:cubicBezTo>
                <a:lnTo>
                  <a:pt x="2552597" y="736404"/>
                </a:lnTo>
                <a:lnTo>
                  <a:pt x="2571015" y="731813"/>
                </a:lnTo>
                <a:cubicBezTo>
                  <a:pt x="2613296" y="724865"/>
                  <a:pt x="2657074" y="721216"/>
                  <a:pt x="2701915" y="721216"/>
                </a:cubicBezTo>
                <a:lnTo>
                  <a:pt x="2724369" y="722353"/>
                </a:lnTo>
                <a:lnTo>
                  <a:pt x="2760974" y="627658"/>
                </a:lnTo>
                <a:cubicBezTo>
                  <a:pt x="2859573" y="440450"/>
                  <a:pt x="3090405" y="309092"/>
                  <a:pt x="3359439" y="309092"/>
                </a:cubicBezTo>
                <a:cubicBezTo>
                  <a:pt x="3404279" y="309092"/>
                  <a:pt x="3448056" y="312741"/>
                  <a:pt x="3490338" y="319689"/>
                </a:cubicBezTo>
                <a:lnTo>
                  <a:pt x="3500624" y="322253"/>
                </a:lnTo>
                <a:lnTo>
                  <a:pt x="3537095" y="268294"/>
                </a:lnTo>
                <a:cubicBezTo>
                  <a:pt x="3673270" y="106424"/>
                  <a:pt x="3903880" y="0"/>
                  <a:pt x="41654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916935" y="2531234"/>
            <a:ext cx="5310130" cy="978729"/>
          </a:xfrm>
        </p:spPr>
        <p:txBody>
          <a:bodyPr anchor="b">
            <a:normAutofit/>
          </a:bodyPr>
          <a:lstStyle>
            <a:lvl1pPr algn="ctr">
              <a:defRPr sz="48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916935" y="3546953"/>
            <a:ext cx="5310130" cy="42473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551544"/>
            <a:ext cx="7886700" cy="5558971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 30"/>
          <p:cNvSpPr/>
          <p:nvPr/>
        </p:nvSpPr>
        <p:spPr>
          <a:xfrm rot="20700000" flipH="1">
            <a:off x="6426931" y="636844"/>
            <a:ext cx="895556" cy="619197"/>
          </a:xfrm>
          <a:custGeom>
            <a:avLst/>
            <a:gdLst>
              <a:gd name="connsiteX0" fmla="*/ 811844 w 815110"/>
              <a:gd name="connsiteY0" fmla="*/ 0 h 753851"/>
              <a:gd name="connsiteX1" fmla="*/ 811221 w 815110"/>
              <a:gd name="connsiteY1" fmla="*/ 3357 h 753851"/>
              <a:gd name="connsiteX2" fmla="*/ 815110 w 815110"/>
              <a:gd name="connsiteY2" fmla="*/ 1718 h 753851"/>
              <a:gd name="connsiteX3" fmla="*/ 810512 w 815110"/>
              <a:gd name="connsiteY3" fmla="*/ 7176 h 753851"/>
              <a:gd name="connsiteX4" fmla="*/ 674407 w 815110"/>
              <a:gd name="connsiteY4" fmla="*/ 740510 h 753851"/>
              <a:gd name="connsiteX5" fmla="*/ 421276 w 815110"/>
              <a:gd name="connsiteY5" fmla="*/ 621270 h 753851"/>
              <a:gd name="connsiteX6" fmla="*/ 293771 w 815110"/>
              <a:gd name="connsiteY6" fmla="*/ 753851 h 753851"/>
              <a:gd name="connsiteX7" fmla="*/ 336279 w 815110"/>
              <a:gd name="connsiteY7" fmla="*/ 581231 h 753851"/>
              <a:gd name="connsiteX8" fmla="*/ 335005 w 815110"/>
              <a:gd name="connsiteY8" fmla="*/ 580631 h 753851"/>
              <a:gd name="connsiteX9" fmla="*/ 337035 w 815110"/>
              <a:gd name="connsiteY9" fmla="*/ 578159 h 753851"/>
              <a:gd name="connsiteX10" fmla="*/ 337278 w 815110"/>
              <a:gd name="connsiteY10" fmla="*/ 577173 h 753851"/>
              <a:gd name="connsiteX11" fmla="*/ 337691 w 815110"/>
              <a:gd name="connsiteY11" fmla="*/ 577360 h 753851"/>
              <a:gd name="connsiteX12" fmla="*/ 628627 w 815110"/>
              <a:gd name="connsiteY12" fmla="*/ 223097 h 753851"/>
              <a:gd name="connsiteX13" fmla="*/ 609342 w 815110"/>
              <a:gd name="connsiteY13" fmla="*/ 245991 h 753851"/>
              <a:gd name="connsiteX14" fmla="*/ 266398 w 815110"/>
              <a:gd name="connsiteY14" fmla="*/ 517542 h 753851"/>
              <a:gd name="connsiteX15" fmla="*/ 0 w 815110"/>
              <a:gd name="connsiteY15" fmla="*/ 345175 h 753851"/>
              <a:gd name="connsiteX16" fmla="*/ 807958 w 815110"/>
              <a:gd name="connsiteY16" fmla="*/ 4731 h 75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15110" h="753851">
                <a:moveTo>
                  <a:pt x="811844" y="0"/>
                </a:moveTo>
                <a:lnTo>
                  <a:pt x="811221" y="3357"/>
                </a:lnTo>
                <a:lnTo>
                  <a:pt x="815110" y="1718"/>
                </a:lnTo>
                <a:lnTo>
                  <a:pt x="810512" y="7176"/>
                </a:lnTo>
                <a:lnTo>
                  <a:pt x="674407" y="740510"/>
                </a:lnTo>
                <a:lnTo>
                  <a:pt x="421276" y="621270"/>
                </a:lnTo>
                <a:lnTo>
                  <a:pt x="293771" y="753851"/>
                </a:lnTo>
                <a:lnTo>
                  <a:pt x="336279" y="581231"/>
                </a:lnTo>
                <a:lnTo>
                  <a:pt x="335005" y="580631"/>
                </a:lnTo>
                <a:lnTo>
                  <a:pt x="337035" y="578159"/>
                </a:lnTo>
                <a:lnTo>
                  <a:pt x="337278" y="577173"/>
                </a:lnTo>
                <a:lnTo>
                  <a:pt x="337691" y="577360"/>
                </a:lnTo>
                <a:lnTo>
                  <a:pt x="628627" y="223097"/>
                </a:lnTo>
                <a:lnTo>
                  <a:pt x="609342" y="245991"/>
                </a:lnTo>
                <a:lnTo>
                  <a:pt x="266398" y="517542"/>
                </a:lnTo>
                <a:lnTo>
                  <a:pt x="0" y="345175"/>
                </a:lnTo>
                <a:lnTo>
                  <a:pt x="807958" y="4731"/>
                </a:lnTo>
                <a:close/>
              </a:path>
            </a:pathLst>
          </a:custGeom>
          <a:gradFill flip="none" rotWithShape="1">
            <a:gsLst>
              <a:gs pos="100000">
                <a:schemeClr val="accent2">
                  <a:alpha val="50000"/>
                </a:schemeClr>
              </a:gs>
              <a:gs pos="0">
                <a:schemeClr val="accent2"/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grpSp>
        <p:nvGrpSpPr>
          <p:cNvPr id="17" name="组合 16"/>
          <p:cNvGrpSpPr/>
          <p:nvPr/>
        </p:nvGrpSpPr>
        <p:grpSpPr>
          <a:xfrm>
            <a:off x="580290" y="3288314"/>
            <a:ext cx="1172059" cy="267237"/>
            <a:chOff x="580290" y="3288314"/>
            <a:chExt cx="1172059" cy="267237"/>
          </a:xfrm>
        </p:grpSpPr>
        <p:sp>
          <p:nvSpPr>
            <p:cNvPr id="11" name="椭圆 10"/>
            <p:cNvSpPr/>
            <p:nvPr/>
          </p:nvSpPr>
          <p:spPr>
            <a:xfrm rot="10800000">
              <a:off x="580290" y="3288314"/>
              <a:ext cx="267237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2" name="椭圆 11"/>
            <p:cNvSpPr/>
            <p:nvPr/>
          </p:nvSpPr>
          <p:spPr>
            <a:xfrm rot="10800000">
              <a:off x="1173289" y="3321718"/>
              <a:ext cx="200428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3" name="椭圆 12"/>
            <p:cNvSpPr/>
            <p:nvPr/>
          </p:nvSpPr>
          <p:spPr>
            <a:xfrm rot="10800000">
              <a:off x="1618730" y="3355122"/>
              <a:ext cx="133619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grpSp>
        <p:nvGrpSpPr>
          <p:cNvPr id="18" name="组合 17"/>
          <p:cNvGrpSpPr/>
          <p:nvPr/>
        </p:nvGrpSpPr>
        <p:grpSpPr>
          <a:xfrm flipH="1">
            <a:off x="7387359" y="3295381"/>
            <a:ext cx="1172059" cy="267237"/>
            <a:chOff x="580290" y="3288314"/>
            <a:chExt cx="1172059" cy="267237"/>
          </a:xfrm>
        </p:grpSpPr>
        <p:sp>
          <p:nvSpPr>
            <p:cNvPr id="19" name="椭圆 18"/>
            <p:cNvSpPr/>
            <p:nvPr/>
          </p:nvSpPr>
          <p:spPr>
            <a:xfrm rot="10800000">
              <a:off x="580290" y="3288314"/>
              <a:ext cx="267237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0" name="椭圆 19"/>
            <p:cNvSpPr/>
            <p:nvPr/>
          </p:nvSpPr>
          <p:spPr>
            <a:xfrm rot="10800000">
              <a:off x="1173289" y="3321718"/>
              <a:ext cx="200428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1" name="椭圆 20"/>
            <p:cNvSpPr/>
            <p:nvPr/>
          </p:nvSpPr>
          <p:spPr>
            <a:xfrm rot="10800000">
              <a:off x="1618730" y="3355122"/>
              <a:ext cx="133619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7" name="任意多边形: 形状 6"/>
          <p:cNvSpPr/>
          <p:nvPr/>
        </p:nvSpPr>
        <p:spPr>
          <a:xfrm>
            <a:off x="-1" y="4887256"/>
            <a:ext cx="9144001" cy="1970743"/>
          </a:xfrm>
          <a:custGeom>
            <a:avLst/>
            <a:gdLst>
              <a:gd name="connsiteX0" fmla="*/ 4761693 w 12192001"/>
              <a:gd name="connsiteY0" fmla="*/ 0 h 1975365"/>
              <a:gd name="connsiteX1" fmla="*/ 6041005 w 12192001"/>
              <a:gd name="connsiteY1" fmla="*/ 551581 h 1975365"/>
              <a:gd name="connsiteX2" fmla="*/ 6051129 w 12192001"/>
              <a:gd name="connsiteY2" fmla="*/ 563959 h 1975365"/>
              <a:gd name="connsiteX3" fmla="*/ 6073942 w 12192001"/>
              <a:gd name="connsiteY3" fmla="*/ 553912 h 1975365"/>
              <a:gd name="connsiteX4" fmla="*/ 6719270 w 12192001"/>
              <a:gd name="connsiteY4" fmla="*/ 434799 h 1975365"/>
              <a:gd name="connsiteX5" fmla="*/ 7891577 w 12192001"/>
              <a:gd name="connsiteY5" fmla="*/ 878743 h 1975365"/>
              <a:gd name="connsiteX6" fmla="*/ 7956994 w 12192001"/>
              <a:gd name="connsiteY6" fmla="*/ 944547 h 1975365"/>
              <a:gd name="connsiteX7" fmla="*/ 7985842 w 12192001"/>
              <a:gd name="connsiteY7" fmla="*/ 901137 h 1975365"/>
              <a:gd name="connsiteX8" fmla="*/ 9599486 w 12192001"/>
              <a:gd name="connsiteY8" fmla="*/ 116746 h 1975365"/>
              <a:gd name="connsiteX9" fmla="*/ 11213130 w 12192001"/>
              <a:gd name="connsiteY9" fmla="*/ 901137 h 1975365"/>
              <a:gd name="connsiteX10" fmla="*/ 11218027 w 12192001"/>
              <a:gd name="connsiteY10" fmla="*/ 908506 h 1975365"/>
              <a:gd name="connsiteX11" fmla="*/ 11301959 w 12192001"/>
              <a:gd name="connsiteY11" fmla="*/ 824077 h 1975365"/>
              <a:gd name="connsiteX12" fmla="*/ 12140144 w 12192001"/>
              <a:gd name="connsiteY12" fmla="*/ 410927 h 1975365"/>
              <a:gd name="connsiteX13" fmla="*/ 12192001 w 12192001"/>
              <a:gd name="connsiteY13" fmla="*/ 403692 h 1975365"/>
              <a:gd name="connsiteX14" fmla="*/ 12192001 w 12192001"/>
              <a:gd name="connsiteY14" fmla="*/ 1975365 h 1975365"/>
              <a:gd name="connsiteX15" fmla="*/ 0 w 12192001"/>
              <a:gd name="connsiteY15" fmla="*/ 1975365 h 1975365"/>
              <a:gd name="connsiteX16" fmla="*/ 0 w 12192001"/>
              <a:gd name="connsiteY16" fmla="*/ 204727 h 1975365"/>
              <a:gd name="connsiteX17" fmla="*/ 60384 w 12192001"/>
              <a:gd name="connsiteY17" fmla="*/ 207862 h 1975365"/>
              <a:gd name="connsiteX18" fmla="*/ 1338550 w 12192001"/>
              <a:gd name="connsiteY18" fmla="*/ 843689 h 1975365"/>
              <a:gd name="connsiteX19" fmla="*/ 1434547 w 12192001"/>
              <a:gd name="connsiteY19" fmla="*/ 961054 h 1975365"/>
              <a:gd name="connsiteX20" fmla="*/ 1439685 w 12192001"/>
              <a:gd name="connsiteY20" fmla="*/ 955887 h 1975365"/>
              <a:gd name="connsiteX21" fmla="*/ 2815706 w 12192001"/>
              <a:gd name="connsiteY21" fmla="*/ 434799 h 1975365"/>
              <a:gd name="connsiteX22" fmla="*/ 3394383 w 12192001"/>
              <a:gd name="connsiteY22" fmla="*/ 514784 h 1975365"/>
              <a:gd name="connsiteX23" fmla="*/ 3487865 w 12192001"/>
              <a:gd name="connsiteY23" fmla="*/ 546065 h 1975365"/>
              <a:gd name="connsiteX24" fmla="*/ 3589385 w 12192001"/>
              <a:gd name="connsiteY24" fmla="*/ 443944 h 1975365"/>
              <a:gd name="connsiteX25" fmla="*/ 4761693 w 12192001"/>
              <a:gd name="connsiteY25" fmla="*/ 0 h 1975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192001" h="1975365">
                <a:moveTo>
                  <a:pt x="4761693" y="0"/>
                </a:moveTo>
                <a:cubicBezTo>
                  <a:pt x="5276735" y="0"/>
                  <a:pt x="5736923" y="214716"/>
                  <a:pt x="6041005" y="551581"/>
                </a:cubicBezTo>
                <a:lnTo>
                  <a:pt x="6051129" y="563959"/>
                </a:lnTo>
                <a:lnTo>
                  <a:pt x="6073942" y="553912"/>
                </a:lnTo>
                <a:cubicBezTo>
                  <a:pt x="6272289" y="477212"/>
                  <a:pt x="6490362" y="434799"/>
                  <a:pt x="6719270" y="434799"/>
                </a:cubicBezTo>
                <a:cubicBezTo>
                  <a:pt x="7177084" y="434799"/>
                  <a:pt x="7591557" y="604452"/>
                  <a:pt x="7891577" y="878743"/>
                </a:cubicBezTo>
                <a:lnTo>
                  <a:pt x="7956994" y="944547"/>
                </a:lnTo>
                <a:lnTo>
                  <a:pt x="7985842" y="901137"/>
                </a:lnTo>
                <a:cubicBezTo>
                  <a:pt x="8335549" y="427892"/>
                  <a:pt x="8927773" y="116746"/>
                  <a:pt x="9599486" y="116746"/>
                </a:cubicBezTo>
                <a:cubicBezTo>
                  <a:pt x="10271198" y="116746"/>
                  <a:pt x="10863422" y="427892"/>
                  <a:pt x="11213130" y="901137"/>
                </a:cubicBezTo>
                <a:lnTo>
                  <a:pt x="11218027" y="908506"/>
                </a:lnTo>
                <a:lnTo>
                  <a:pt x="11301959" y="824077"/>
                </a:lnTo>
                <a:cubicBezTo>
                  <a:pt x="11526974" y="618359"/>
                  <a:pt x="11816369" y="471500"/>
                  <a:pt x="12140144" y="410927"/>
                </a:cubicBezTo>
                <a:lnTo>
                  <a:pt x="12192001" y="403692"/>
                </a:lnTo>
                <a:lnTo>
                  <a:pt x="12192001" y="1975365"/>
                </a:lnTo>
                <a:lnTo>
                  <a:pt x="0" y="1975365"/>
                </a:lnTo>
                <a:lnTo>
                  <a:pt x="0" y="204727"/>
                </a:lnTo>
                <a:lnTo>
                  <a:pt x="60384" y="207862"/>
                </a:lnTo>
                <a:cubicBezTo>
                  <a:pt x="573648" y="261507"/>
                  <a:pt x="1026243" y="497713"/>
                  <a:pt x="1338550" y="843689"/>
                </a:cubicBezTo>
                <a:lnTo>
                  <a:pt x="1434547" y="961054"/>
                </a:lnTo>
                <a:lnTo>
                  <a:pt x="1439685" y="955887"/>
                </a:lnTo>
                <a:cubicBezTo>
                  <a:pt x="1791839" y="633932"/>
                  <a:pt x="2278336" y="434799"/>
                  <a:pt x="2815706" y="434799"/>
                </a:cubicBezTo>
                <a:cubicBezTo>
                  <a:pt x="3017220" y="434799"/>
                  <a:pt x="3211580" y="462802"/>
                  <a:pt x="3394383" y="514784"/>
                </a:cubicBezTo>
                <a:lnTo>
                  <a:pt x="3487865" y="546065"/>
                </a:lnTo>
                <a:lnTo>
                  <a:pt x="3589385" y="443944"/>
                </a:lnTo>
                <a:cubicBezTo>
                  <a:pt x="3889406" y="169652"/>
                  <a:pt x="4303879" y="0"/>
                  <a:pt x="4761693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0000"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8" name="任意多边形: 形状 7"/>
          <p:cNvSpPr/>
          <p:nvPr/>
        </p:nvSpPr>
        <p:spPr>
          <a:xfrm>
            <a:off x="0" y="5420885"/>
            <a:ext cx="9144000" cy="1437115"/>
          </a:xfrm>
          <a:custGeom>
            <a:avLst/>
            <a:gdLst>
              <a:gd name="connsiteX0" fmla="*/ 1825119 w 12192000"/>
              <a:gd name="connsiteY0" fmla="*/ 0 h 1445191"/>
              <a:gd name="connsiteX1" fmla="*/ 2676215 w 12192000"/>
              <a:gd name="connsiteY1" fmla="*/ 335498 h 1445191"/>
              <a:gd name="connsiteX2" fmla="*/ 2725007 w 12192000"/>
              <a:gd name="connsiteY2" fmla="*/ 402142 h 1445191"/>
              <a:gd name="connsiteX3" fmla="*/ 2887042 w 12192000"/>
              <a:gd name="connsiteY3" fmla="*/ 336937 h 1445191"/>
              <a:gd name="connsiteX4" fmla="*/ 3286558 w 12192000"/>
              <a:gd name="connsiteY4" fmla="*/ 277137 h 1445191"/>
              <a:gd name="connsiteX5" fmla="*/ 4137654 w 12192000"/>
              <a:gd name="connsiteY5" fmla="*/ 612635 h 1445191"/>
              <a:gd name="connsiteX6" fmla="*/ 4137762 w 12192000"/>
              <a:gd name="connsiteY6" fmla="*/ 612785 h 1445191"/>
              <a:gd name="connsiteX7" fmla="*/ 4173314 w 12192000"/>
              <a:gd name="connsiteY7" fmla="*/ 564223 h 1445191"/>
              <a:gd name="connsiteX8" fmla="*/ 5259074 w 12192000"/>
              <a:gd name="connsiteY8" fmla="*/ 136221 h 1445191"/>
              <a:gd name="connsiteX9" fmla="*/ 5883199 w 12192000"/>
              <a:gd name="connsiteY9" fmla="*/ 253387 h 1445191"/>
              <a:gd name="connsiteX10" fmla="*/ 5937700 w 12192000"/>
              <a:gd name="connsiteY10" fmla="*/ 277935 h 1445191"/>
              <a:gd name="connsiteX11" fmla="*/ 5998970 w 12192000"/>
              <a:gd name="connsiteY11" fmla="*/ 222879 h 1445191"/>
              <a:gd name="connsiteX12" fmla="*/ 6724734 w 12192000"/>
              <a:gd name="connsiteY12" fmla="*/ 0 h 1445191"/>
              <a:gd name="connsiteX13" fmla="*/ 7450498 w 12192000"/>
              <a:gd name="connsiteY13" fmla="*/ 222879 h 1445191"/>
              <a:gd name="connsiteX14" fmla="*/ 7504128 w 12192000"/>
              <a:gd name="connsiteY14" fmla="*/ 271069 h 1445191"/>
              <a:gd name="connsiteX15" fmla="*/ 7515578 w 12192000"/>
              <a:gd name="connsiteY15" fmla="*/ 265911 h 1445191"/>
              <a:gd name="connsiteX16" fmla="*/ 8139707 w 12192000"/>
              <a:gd name="connsiteY16" fmla="*/ 148745 h 1445191"/>
              <a:gd name="connsiteX17" fmla="*/ 9129790 w 12192000"/>
              <a:gd name="connsiteY17" fmla="*/ 484217 h 1445191"/>
              <a:gd name="connsiteX18" fmla="*/ 9258974 w 12192000"/>
              <a:gd name="connsiteY18" fmla="*/ 615575 h 1445191"/>
              <a:gd name="connsiteX19" fmla="*/ 9261126 w 12192000"/>
              <a:gd name="connsiteY19" fmla="*/ 612634 h 1445191"/>
              <a:gd name="connsiteX20" fmla="*/ 10112222 w 12192000"/>
              <a:gd name="connsiteY20" fmla="*/ 277136 h 1445191"/>
              <a:gd name="connsiteX21" fmla="*/ 10686084 w 12192000"/>
              <a:gd name="connsiteY21" fmla="*/ 407095 h 1445191"/>
              <a:gd name="connsiteX22" fmla="*/ 10698420 w 12192000"/>
              <a:gd name="connsiteY22" fmla="*/ 414641 h 1445191"/>
              <a:gd name="connsiteX23" fmla="*/ 10756361 w 12192000"/>
              <a:gd name="connsiteY23" fmla="*/ 335498 h 1445191"/>
              <a:gd name="connsiteX24" fmla="*/ 11607457 w 12192000"/>
              <a:gd name="connsiteY24" fmla="*/ 0 h 1445191"/>
              <a:gd name="connsiteX25" fmla="*/ 12096693 w 12192000"/>
              <a:gd name="connsiteY25" fmla="*/ 91844 h 1445191"/>
              <a:gd name="connsiteX26" fmla="*/ 12192000 w 12192000"/>
              <a:gd name="connsiteY26" fmla="*/ 135942 h 1445191"/>
              <a:gd name="connsiteX27" fmla="*/ 12192000 w 12192000"/>
              <a:gd name="connsiteY27" fmla="*/ 1445191 h 1445191"/>
              <a:gd name="connsiteX28" fmla="*/ 0 w 12192000"/>
              <a:gd name="connsiteY28" fmla="*/ 1445191 h 1445191"/>
              <a:gd name="connsiteX29" fmla="*/ 0 w 12192000"/>
              <a:gd name="connsiteY29" fmla="*/ 326970 h 1445191"/>
              <a:gd name="connsiteX30" fmla="*/ 2069 w 12192000"/>
              <a:gd name="connsiteY30" fmla="*/ 326409 h 1445191"/>
              <a:gd name="connsiteX31" fmla="*/ 329894 w 12192000"/>
              <a:gd name="connsiteY31" fmla="*/ 289663 h 1445191"/>
              <a:gd name="connsiteX32" fmla="*/ 878628 w 12192000"/>
              <a:gd name="connsiteY32" fmla="*/ 397949 h 1445191"/>
              <a:gd name="connsiteX33" fmla="*/ 914726 w 12192000"/>
              <a:gd name="connsiteY33" fmla="*/ 416495 h 1445191"/>
              <a:gd name="connsiteX34" fmla="*/ 974025 w 12192000"/>
              <a:gd name="connsiteY34" fmla="*/ 335498 h 1445191"/>
              <a:gd name="connsiteX35" fmla="*/ 1825119 w 12192000"/>
              <a:gd name="connsiteY35" fmla="*/ 0 h 144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2192000" h="1445191">
                <a:moveTo>
                  <a:pt x="1825119" y="0"/>
                </a:moveTo>
                <a:cubicBezTo>
                  <a:pt x="2179406" y="0"/>
                  <a:pt x="2491766" y="133083"/>
                  <a:pt x="2676215" y="335498"/>
                </a:cubicBezTo>
                <a:lnTo>
                  <a:pt x="2725007" y="402142"/>
                </a:lnTo>
                <a:lnTo>
                  <a:pt x="2887042" y="336937"/>
                </a:lnTo>
                <a:cubicBezTo>
                  <a:pt x="3009837" y="298430"/>
                  <a:pt x="3144843" y="277137"/>
                  <a:pt x="3286558" y="277137"/>
                </a:cubicBezTo>
                <a:cubicBezTo>
                  <a:pt x="3640842" y="277137"/>
                  <a:pt x="3953203" y="410220"/>
                  <a:pt x="4137654" y="612635"/>
                </a:cubicBezTo>
                <a:lnTo>
                  <a:pt x="4137762" y="612785"/>
                </a:lnTo>
                <a:lnTo>
                  <a:pt x="4173314" y="564223"/>
                </a:lnTo>
                <a:cubicBezTo>
                  <a:pt x="4408621" y="305997"/>
                  <a:pt x="4807103" y="136221"/>
                  <a:pt x="5259074" y="136221"/>
                </a:cubicBezTo>
                <a:cubicBezTo>
                  <a:pt x="5485056" y="136221"/>
                  <a:pt x="5697670" y="178665"/>
                  <a:pt x="5883199" y="253387"/>
                </a:cubicBezTo>
                <a:lnTo>
                  <a:pt x="5937700" y="277935"/>
                </a:lnTo>
                <a:lnTo>
                  <a:pt x="5998970" y="222879"/>
                </a:lnTo>
                <a:cubicBezTo>
                  <a:pt x="6184708" y="85173"/>
                  <a:pt x="6441306" y="0"/>
                  <a:pt x="6724734" y="0"/>
                </a:cubicBezTo>
                <a:cubicBezTo>
                  <a:pt x="7008162" y="0"/>
                  <a:pt x="7264760" y="85173"/>
                  <a:pt x="7450498" y="222879"/>
                </a:cubicBezTo>
                <a:lnTo>
                  <a:pt x="7504128" y="271069"/>
                </a:lnTo>
                <a:lnTo>
                  <a:pt x="7515578" y="265911"/>
                </a:lnTo>
                <a:cubicBezTo>
                  <a:pt x="7701109" y="191189"/>
                  <a:pt x="7913723" y="148745"/>
                  <a:pt x="8139707" y="148745"/>
                </a:cubicBezTo>
                <a:cubicBezTo>
                  <a:pt x="8535178" y="148745"/>
                  <a:pt x="8889702" y="278730"/>
                  <a:pt x="9129790" y="484217"/>
                </a:cubicBezTo>
                <a:lnTo>
                  <a:pt x="9258974" y="615575"/>
                </a:lnTo>
                <a:lnTo>
                  <a:pt x="9261126" y="612634"/>
                </a:lnTo>
                <a:cubicBezTo>
                  <a:pt x="9445576" y="410219"/>
                  <a:pt x="9757936" y="277136"/>
                  <a:pt x="10112222" y="277136"/>
                </a:cubicBezTo>
                <a:cubicBezTo>
                  <a:pt x="10324793" y="277136"/>
                  <a:pt x="10522273" y="325046"/>
                  <a:pt x="10686084" y="407095"/>
                </a:cubicBezTo>
                <a:lnTo>
                  <a:pt x="10698420" y="414641"/>
                </a:lnTo>
                <a:lnTo>
                  <a:pt x="10756361" y="335498"/>
                </a:lnTo>
                <a:cubicBezTo>
                  <a:pt x="10940811" y="133083"/>
                  <a:pt x="11253171" y="0"/>
                  <a:pt x="11607457" y="0"/>
                </a:cubicBezTo>
                <a:cubicBezTo>
                  <a:pt x="11784600" y="0"/>
                  <a:pt x="11951262" y="33271"/>
                  <a:pt x="12096693" y="91844"/>
                </a:cubicBezTo>
                <a:lnTo>
                  <a:pt x="12192000" y="135942"/>
                </a:lnTo>
                <a:lnTo>
                  <a:pt x="12192000" y="1445191"/>
                </a:lnTo>
                <a:lnTo>
                  <a:pt x="0" y="1445191"/>
                </a:lnTo>
                <a:lnTo>
                  <a:pt x="0" y="326970"/>
                </a:lnTo>
                <a:lnTo>
                  <a:pt x="2069" y="326409"/>
                </a:lnTo>
                <a:cubicBezTo>
                  <a:pt x="105629" y="302528"/>
                  <a:pt x="215735" y="289663"/>
                  <a:pt x="329894" y="289663"/>
                </a:cubicBezTo>
                <a:cubicBezTo>
                  <a:pt x="529672" y="289663"/>
                  <a:pt x="717038" y="329061"/>
                  <a:pt x="878628" y="397949"/>
                </a:cubicBezTo>
                <a:lnTo>
                  <a:pt x="914726" y="416495"/>
                </a:lnTo>
                <a:lnTo>
                  <a:pt x="974025" y="335498"/>
                </a:lnTo>
                <a:cubicBezTo>
                  <a:pt x="1158473" y="133083"/>
                  <a:pt x="1470835" y="0"/>
                  <a:pt x="1825119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1000"/>
                </a:schemeClr>
              </a:gs>
              <a:gs pos="100000">
                <a:schemeClr val="accent2">
                  <a:alpha val="3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9" name="任意多边形: 形状 8"/>
          <p:cNvSpPr/>
          <p:nvPr/>
        </p:nvSpPr>
        <p:spPr>
          <a:xfrm>
            <a:off x="0" y="5723451"/>
            <a:ext cx="9144000" cy="1134549"/>
          </a:xfrm>
          <a:custGeom>
            <a:avLst/>
            <a:gdLst>
              <a:gd name="connsiteX0" fmla="*/ 4165443 w 12192000"/>
              <a:gd name="connsiteY0" fmla="*/ 0 h 1133339"/>
              <a:gd name="connsiteX1" fmla="*/ 4793789 w 12192000"/>
              <a:gd name="connsiteY1" fmla="*/ 268294 h 1133339"/>
              <a:gd name="connsiteX2" fmla="*/ 4822897 w 12192000"/>
              <a:gd name="connsiteY2" fmla="*/ 311359 h 1133339"/>
              <a:gd name="connsiteX3" fmla="*/ 4850903 w 12192000"/>
              <a:gd name="connsiteY3" fmla="*/ 309092 h 1133339"/>
              <a:gd name="connsiteX4" fmla="*/ 5389486 w 12192000"/>
              <a:gd name="connsiteY4" fmla="*/ 539058 h 1133339"/>
              <a:gd name="connsiteX5" fmla="*/ 5423004 w 12192000"/>
              <a:gd name="connsiteY5" fmla="*/ 588645 h 1133339"/>
              <a:gd name="connsiteX6" fmla="*/ 5512341 w 12192000"/>
              <a:gd name="connsiteY6" fmla="*/ 549703 h 1133339"/>
              <a:gd name="connsiteX7" fmla="*/ 5765161 w 12192000"/>
              <a:gd name="connsiteY7" fmla="*/ 508714 h 1133339"/>
              <a:gd name="connsiteX8" fmla="*/ 5820259 w 12192000"/>
              <a:gd name="connsiteY8" fmla="*/ 512618 h 1133339"/>
              <a:gd name="connsiteX9" fmla="*/ 5859170 w 12192000"/>
              <a:gd name="connsiteY9" fmla="*/ 474742 h 1133339"/>
              <a:gd name="connsiteX10" fmla="*/ 6318443 w 12192000"/>
              <a:gd name="connsiteY10" fmla="*/ 321971 h 1133339"/>
              <a:gd name="connsiteX11" fmla="*/ 6571261 w 12192000"/>
              <a:gd name="connsiteY11" fmla="*/ 362960 h 1133339"/>
              <a:gd name="connsiteX12" fmla="*/ 6669499 w 12192000"/>
              <a:gd name="connsiteY12" fmla="*/ 405780 h 1133339"/>
              <a:gd name="connsiteX13" fmla="*/ 6680980 w 12192000"/>
              <a:gd name="connsiteY13" fmla="*/ 398172 h 1133339"/>
              <a:gd name="connsiteX14" fmla="*/ 7044125 w 12192000"/>
              <a:gd name="connsiteY14" fmla="*/ 309092 h 1133339"/>
              <a:gd name="connsiteX15" fmla="*/ 7503396 w 12192000"/>
              <a:gd name="connsiteY15" fmla="*/ 461863 h 1133339"/>
              <a:gd name="connsiteX16" fmla="*/ 7549263 w 12192000"/>
              <a:gd name="connsiteY16" fmla="*/ 506507 h 1133339"/>
              <a:gd name="connsiteX17" fmla="*/ 7557270 w 12192000"/>
              <a:gd name="connsiteY17" fmla="*/ 501203 h 1133339"/>
              <a:gd name="connsiteX18" fmla="*/ 7920415 w 12192000"/>
              <a:gd name="connsiteY18" fmla="*/ 412123 h 1133339"/>
              <a:gd name="connsiteX19" fmla="*/ 8518883 w 12192000"/>
              <a:gd name="connsiteY19" fmla="*/ 730689 h 1133339"/>
              <a:gd name="connsiteX20" fmla="*/ 8523397 w 12192000"/>
              <a:gd name="connsiteY20" fmla="*/ 742369 h 1133339"/>
              <a:gd name="connsiteX21" fmla="*/ 8530242 w 12192000"/>
              <a:gd name="connsiteY21" fmla="*/ 732242 h 1133339"/>
              <a:gd name="connsiteX22" fmla="*/ 9068825 w 12192000"/>
              <a:gd name="connsiteY22" fmla="*/ 502276 h 1133339"/>
              <a:gd name="connsiteX23" fmla="*/ 9292147 w 12192000"/>
              <a:gd name="connsiteY23" fmla="*/ 533926 h 1133339"/>
              <a:gd name="connsiteX24" fmla="*/ 9381057 w 12192000"/>
              <a:gd name="connsiteY24" fmla="*/ 567236 h 1133339"/>
              <a:gd name="connsiteX25" fmla="*/ 9408408 w 12192000"/>
              <a:gd name="connsiteY25" fmla="*/ 526771 h 1133339"/>
              <a:gd name="connsiteX26" fmla="*/ 9788804 w 12192000"/>
              <a:gd name="connsiteY26" fmla="*/ 364348 h 1133339"/>
              <a:gd name="connsiteX27" fmla="*/ 10169201 w 12192000"/>
              <a:gd name="connsiteY27" fmla="*/ 526771 h 1133339"/>
              <a:gd name="connsiteX28" fmla="*/ 10193126 w 12192000"/>
              <a:gd name="connsiteY28" fmla="*/ 562169 h 1133339"/>
              <a:gd name="connsiteX29" fmla="*/ 10221725 w 12192000"/>
              <a:gd name="connsiteY29" fmla="*/ 549703 h 1133339"/>
              <a:gd name="connsiteX30" fmla="*/ 10474543 w 12192000"/>
              <a:gd name="connsiteY30" fmla="*/ 508714 h 1133339"/>
              <a:gd name="connsiteX31" fmla="*/ 11030020 w 12192000"/>
              <a:gd name="connsiteY31" fmla="*/ 759843 h 1133339"/>
              <a:gd name="connsiteX32" fmla="*/ 11042281 w 12192000"/>
              <a:gd name="connsiteY32" fmla="*/ 779672 h 1133339"/>
              <a:gd name="connsiteX33" fmla="*/ 11058727 w 12192000"/>
              <a:gd name="connsiteY33" fmla="*/ 737128 h 1133339"/>
              <a:gd name="connsiteX34" fmla="*/ 11657193 w 12192000"/>
              <a:gd name="connsiteY34" fmla="*/ 418562 h 1133339"/>
              <a:gd name="connsiteX35" fmla="*/ 11910011 w 12192000"/>
              <a:gd name="connsiteY35" fmla="*/ 459551 h 1133339"/>
              <a:gd name="connsiteX36" fmla="*/ 12013158 w 12192000"/>
              <a:gd name="connsiteY36" fmla="*/ 504512 h 1133339"/>
              <a:gd name="connsiteX37" fmla="*/ 12070208 w 12192000"/>
              <a:gd name="connsiteY37" fmla="*/ 448985 h 1133339"/>
              <a:gd name="connsiteX38" fmla="*/ 12166333 w 12192000"/>
              <a:gd name="connsiteY38" fmla="*/ 385294 h 1133339"/>
              <a:gd name="connsiteX39" fmla="*/ 12192000 w 12192000"/>
              <a:gd name="connsiteY39" fmla="*/ 374106 h 1133339"/>
              <a:gd name="connsiteX40" fmla="*/ 12192000 w 12192000"/>
              <a:gd name="connsiteY40" fmla="*/ 1133339 h 1133339"/>
              <a:gd name="connsiteX41" fmla="*/ 0 w 12192000"/>
              <a:gd name="connsiteY41" fmla="*/ 1133339 h 1133339"/>
              <a:gd name="connsiteX42" fmla="*/ 0 w 12192000"/>
              <a:gd name="connsiteY42" fmla="*/ 486996 h 1133339"/>
              <a:gd name="connsiteX43" fmla="*/ 71 w 12192000"/>
              <a:gd name="connsiteY43" fmla="*/ 486956 h 1133339"/>
              <a:gd name="connsiteX44" fmla="*/ 336420 w 12192000"/>
              <a:gd name="connsiteY44" fmla="*/ 418562 h 1133339"/>
              <a:gd name="connsiteX45" fmla="*/ 611086 w 12192000"/>
              <a:gd name="connsiteY45" fmla="*/ 463094 h 1133339"/>
              <a:gd name="connsiteX46" fmla="*/ 684818 w 12192000"/>
              <a:gd name="connsiteY46" fmla="*/ 495232 h 1133339"/>
              <a:gd name="connsiteX47" fmla="*/ 719102 w 12192000"/>
              <a:gd name="connsiteY47" fmla="*/ 461863 h 1133339"/>
              <a:gd name="connsiteX48" fmla="*/ 1178373 w 12192000"/>
              <a:gd name="connsiteY48" fmla="*/ 309092 h 1133339"/>
              <a:gd name="connsiteX49" fmla="*/ 1431191 w 12192000"/>
              <a:gd name="connsiteY49" fmla="*/ 350081 h 1133339"/>
              <a:gd name="connsiteX50" fmla="*/ 1535098 w 12192000"/>
              <a:gd name="connsiteY50" fmla="*/ 395372 h 1133339"/>
              <a:gd name="connsiteX51" fmla="*/ 1601328 w 12192000"/>
              <a:gd name="connsiteY51" fmla="*/ 366503 h 1133339"/>
              <a:gd name="connsiteX52" fmla="*/ 1875994 w 12192000"/>
              <a:gd name="connsiteY52" fmla="*/ 321971 h 1133339"/>
              <a:gd name="connsiteX53" fmla="*/ 2526182 w 12192000"/>
              <a:gd name="connsiteY53" fmla="*/ 668067 h 1133339"/>
              <a:gd name="connsiteX54" fmla="*/ 2552597 w 12192000"/>
              <a:gd name="connsiteY54" fmla="*/ 736404 h 1133339"/>
              <a:gd name="connsiteX55" fmla="*/ 2571015 w 12192000"/>
              <a:gd name="connsiteY55" fmla="*/ 731813 h 1133339"/>
              <a:gd name="connsiteX56" fmla="*/ 2701915 w 12192000"/>
              <a:gd name="connsiteY56" fmla="*/ 721216 h 1133339"/>
              <a:gd name="connsiteX57" fmla="*/ 2724369 w 12192000"/>
              <a:gd name="connsiteY57" fmla="*/ 722353 h 1133339"/>
              <a:gd name="connsiteX58" fmla="*/ 2760974 w 12192000"/>
              <a:gd name="connsiteY58" fmla="*/ 627658 h 1133339"/>
              <a:gd name="connsiteX59" fmla="*/ 3359439 w 12192000"/>
              <a:gd name="connsiteY59" fmla="*/ 309092 h 1133339"/>
              <a:gd name="connsiteX60" fmla="*/ 3490338 w 12192000"/>
              <a:gd name="connsiteY60" fmla="*/ 319689 h 1133339"/>
              <a:gd name="connsiteX61" fmla="*/ 3500624 w 12192000"/>
              <a:gd name="connsiteY61" fmla="*/ 322253 h 1133339"/>
              <a:gd name="connsiteX62" fmla="*/ 3537095 w 12192000"/>
              <a:gd name="connsiteY62" fmla="*/ 268294 h 1133339"/>
              <a:gd name="connsiteX63" fmla="*/ 4165443 w 12192000"/>
              <a:gd name="connsiteY63" fmla="*/ 0 h 1133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2192000" h="1133339">
                <a:moveTo>
                  <a:pt x="4165443" y="0"/>
                </a:moveTo>
                <a:cubicBezTo>
                  <a:pt x="4427005" y="0"/>
                  <a:pt x="4657616" y="106424"/>
                  <a:pt x="4793789" y="268294"/>
                </a:cubicBezTo>
                <a:lnTo>
                  <a:pt x="4822897" y="311359"/>
                </a:lnTo>
                <a:lnTo>
                  <a:pt x="4850903" y="309092"/>
                </a:lnTo>
                <a:cubicBezTo>
                  <a:pt x="5075099" y="309092"/>
                  <a:pt x="5272766" y="400313"/>
                  <a:pt x="5389486" y="539058"/>
                </a:cubicBezTo>
                <a:lnTo>
                  <a:pt x="5423004" y="588645"/>
                </a:lnTo>
                <a:lnTo>
                  <a:pt x="5512341" y="549703"/>
                </a:lnTo>
                <a:cubicBezTo>
                  <a:pt x="5590047" y="523309"/>
                  <a:pt x="5675481" y="508714"/>
                  <a:pt x="5765161" y="508714"/>
                </a:cubicBezTo>
                <a:lnTo>
                  <a:pt x="5820259" y="512618"/>
                </a:lnTo>
                <a:lnTo>
                  <a:pt x="5859170" y="474742"/>
                </a:lnTo>
                <a:cubicBezTo>
                  <a:pt x="5976709" y="380352"/>
                  <a:pt x="6139086" y="321971"/>
                  <a:pt x="6318443" y="321971"/>
                </a:cubicBezTo>
                <a:cubicBezTo>
                  <a:pt x="6408121" y="321971"/>
                  <a:pt x="6493555" y="336566"/>
                  <a:pt x="6571261" y="362960"/>
                </a:cubicBezTo>
                <a:lnTo>
                  <a:pt x="6669499" y="405780"/>
                </a:lnTo>
                <a:lnTo>
                  <a:pt x="6680980" y="398172"/>
                </a:lnTo>
                <a:cubicBezTo>
                  <a:pt x="6784641" y="341931"/>
                  <a:pt x="6909609" y="309092"/>
                  <a:pt x="7044125" y="309092"/>
                </a:cubicBezTo>
                <a:cubicBezTo>
                  <a:pt x="7223481" y="309092"/>
                  <a:pt x="7385858" y="367473"/>
                  <a:pt x="7503396" y="461863"/>
                </a:cubicBezTo>
                <a:lnTo>
                  <a:pt x="7549263" y="506507"/>
                </a:lnTo>
                <a:lnTo>
                  <a:pt x="7557270" y="501203"/>
                </a:lnTo>
                <a:cubicBezTo>
                  <a:pt x="7660931" y="444962"/>
                  <a:pt x="7785899" y="412123"/>
                  <a:pt x="7920415" y="412123"/>
                </a:cubicBezTo>
                <a:cubicBezTo>
                  <a:pt x="8189451" y="412123"/>
                  <a:pt x="8420281" y="543481"/>
                  <a:pt x="8518883" y="730689"/>
                </a:cubicBezTo>
                <a:lnTo>
                  <a:pt x="8523397" y="742369"/>
                </a:lnTo>
                <a:lnTo>
                  <a:pt x="8530242" y="732242"/>
                </a:lnTo>
                <a:cubicBezTo>
                  <a:pt x="8646964" y="593497"/>
                  <a:pt x="8844630" y="502276"/>
                  <a:pt x="9068825" y="502276"/>
                </a:cubicBezTo>
                <a:cubicBezTo>
                  <a:pt x="9147294" y="502276"/>
                  <a:pt x="9222512" y="513450"/>
                  <a:pt x="9292147" y="533926"/>
                </a:cubicBezTo>
                <a:lnTo>
                  <a:pt x="9381057" y="567236"/>
                </a:lnTo>
                <a:lnTo>
                  <a:pt x="9408408" y="526771"/>
                </a:lnTo>
                <a:cubicBezTo>
                  <a:pt x="9490847" y="428776"/>
                  <a:pt x="9630456" y="364348"/>
                  <a:pt x="9788804" y="364348"/>
                </a:cubicBezTo>
                <a:cubicBezTo>
                  <a:pt x="9947151" y="364348"/>
                  <a:pt x="10086761" y="428776"/>
                  <a:pt x="10169201" y="526771"/>
                </a:cubicBezTo>
                <a:lnTo>
                  <a:pt x="10193126" y="562169"/>
                </a:lnTo>
                <a:lnTo>
                  <a:pt x="10221725" y="549703"/>
                </a:lnTo>
                <a:cubicBezTo>
                  <a:pt x="10299432" y="523309"/>
                  <a:pt x="10384865" y="508714"/>
                  <a:pt x="10474543" y="508714"/>
                </a:cubicBezTo>
                <a:cubicBezTo>
                  <a:pt x="10709949" y="508714"/>
                  <a:pt x="10916105" y="609285"/>
                  <a:pt x="11030020" y="759843"/>
                </a:cubicBezTo>
                <a:lnTo>
                  <a:pt x="11042281" y="779672"/>
                </a:lnTo>
                <a:lnTo>
                  <a:pt x="11058727" y="737128"/>
                </a:lnTo>
                <a:cubicBezTo>
                  <a:pt x="11157327" y="549920"/>
                  <a:pt x="11388158" y="418562"/>
                  <a:pt x="11657193" y="418562"/>
                </a:cubicBezTo>
                <a:cubicBezTo>
                  <a:pt x="11746871" y="418562"/>
                  <a:pt x="11832305" y="433157"/>
                  <a:pt x="11910011" y="459551"/>
                </a:cubicBezTo>
                <a:lnTo>
                  <a:pt x="12013158" y="504512"/>
                </a:lnTo>
                <a:lnTo>
                  <a:pt x="12070208" y="448985"/>
                </a:lnTo>
                <a:cubicBezTo>
                  <a:pt x="12099592" y="425388"/>
                  <a:pt x="12131779" y="404041"/>
                  <a:pt x="12166333" y="385294"/>
                </a:cubicBezTo>
                <a:lnTo>
                  <a:pt x="12192000" y="374106"/>
                </a:lnTo>
                <a:lnTo>
                  <a:pt x="12192000" y="1133339"/>
                </a:lnTo>
                <a:lnTo>
                  <a:pt x="0" y="1133339"/>
                </a:lnTo>
                <a:lnTo>
                  <a:pt x="0" y="486996"/>
                </a:lnTo>
                <a:lnTo>
                  <a:pt x="71" y="486956"/>
                </a:lnTo>
                <a:cubicBezTo>
                  <a:pt x="100055" y="443338"/>
                  <a:pt x="214635" y="418562"/>
                  <a:pt x="336420" y="418562"/>
                </a:cubicBezTo>
                <a:cubicBezTo>
                  <a:pt x="433848" y="418562"/>
                  <a:pt x="526664" y="434418"/>
                  <a:pt x="611086" y="463094"/>
                </a:cubicBezTo>
                <a:lnTo>
                  <a:pt x="684818" y="495232"/>
                </a:lnTo>
                <a:lnTo>
                  <a:pt x="719102" y="461863"/>
                </a:lnTo>
                <a:cubicBezTo>
                  <a:pt x="836640" y="367473"/>
                  <a:pt x="999017" y="309092"/>
                  <a:pt x="1178373" y="309092"/>
                </a:cubicBezTo>
                <a:cubicBezTo>
                  <a:pt x="1268052" y="309092"/>
                  <a:pt x="1353485" y="323687"/>
                  <a:pt x="1431191" y="350081"/>
                </a:cubicBezTo>
                <a:lnTo>
                  <a:pt x="1535098" y="395372"/>
                </a:lnTo>
                <a:lnTo>
                  <a:pt x="1601328" y="366503"/>
                </a:lnTo>
                <a:cubicBezTo>
                  <a:pt x="1685751" y="337827"/>
                  <a:pt x="1778567" y="321971"/>
                  <a:pt x="1875994" y="321971"/>
                </a:cubicBezTo>
                <a:cubicBezTo>
                  <a:pt x="2168280" y="321971"/>
                  <a:pt x="2419060" y="464681"/>
                  <a:pt x="2526182" y="668067"/>
                </a:cubicBezTo>
                <a:lnTo>
                  <a:pt x="2552597" y="736404"/>
                </a:lnTo>
                <a:lnTo>
                  <a:pt x="2571015" y="731813"/>
                </a:lnTo>
                <a:cubicBezTo>
                  <a:pt x="2613296" y="724865"/>
                  <a:pt x="2657074" y="721216"/>
                  <a:pt x="2701915" y="721216"/>
                </a:cubicBezTo>
                <a:lnTo>
                  <a:pt x="2724369" y="722353"/>
                </a:lnTo>
                <a:lnTo>
                  <a:pt x="2760974" y="627658"/>
                </a:lnTo>
                <a:cubicBezTo>
                  <a:pt x="2859573" y="440450"/>
                  <a:pt x="3090405" y="309092"/>
                  <a:pt x="3359439" y="309092"/>
                </a:cubicBezTo>
                <a:cubicBezTo>
                  <a:pt x="3404279" y="309092"/>
                  <a:pt x="3448056" y="312741"/>
                  <a:pt x="3490338" y="319689"/>
                </a:cubicBezTo>
                <a:lnTo>
                  <a:pt x="3500624" y="322253"/>
                </a:lnTo>
                <a:lnTo>
                  <a:pt x="3537095" y="268294"/>
                </a:lnTo>
                <a:cubicBezTo>
                  <a:pt x="3673270" y="106424"/>
                  <a:pt x="3903880" y="0"/>
                  <a:pt x="41654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916935" y="2531234"/>
            <a:ext cx="5310130" cy="978729"/>
          </a:xfrm>
        </p:spPr>
        <p:txBody>
          <a:bodyPr anchor="b">
            <a:normAutofit/>
          </a:bodyPr>
          <a:lstStyle>
            <a:lvl1pPr algn="ctr">
              <a:defRPr sz="48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916935" y="3546953"/>
            <a:ext cx="5310130" cy="42473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3212336" y="3433393"/>
            <a:ext cx="38608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580290" y="3288314"/>
            <a:ext cx="1172059" cy="267237"/>
            <a:chOff x="580290" y="3288314"/>
            <a:chExt cx="1172059" cy="267237"/>
          </a:xfrm>
        </p:grpSpPr>
        <p:sp>
          <p:nvSpPr>
            <p:cNvPr id="12" name="椭圆 11"/>
            <p:cNvSpPr/>
            <p:nvPr/>
          </p:nvSpPr>
          <p:spPr>
            <a:xfrm rot="10800000">
              <a:off x="580290" y="3288314"/>
              <a:ext cx="267237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3" name="椭圆 12"/>
            <p:cNvSpPr/>
            <p:nvPr/>
          </p:nvSpPr>
          <p:spPr>
            <a:xfrm rot="10800000">
              <a:off x="1173289" y="3321718"/>
              <a:ext cx="200428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4" name="椭圆 13"/>
            <p:cNvSpPr/>
            <p:nvPr/>
          </p:nvSpPr>
          <p:spPr>
            <a:xfrm rot="10800000">
              <a:off x="1618730" y="3355122"/>
              <a:ext cx="133619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grpSp>
        <p:nvGrpSpPr>
          <p:cNvPr id="15" name="组合 14"/>
          <p:cNvGrpSpPr/>
          <p:nvPr/>
        </p:nvGrpSpPr>
        <p:grpSpPr>
          <a:xfrm flipH="1">
            <a:off x="7387359" y="3295381"/>
            <a:ext cx="1172059" cy="267237"/>
            <a:chOff x="580290" y="3288314"/>
            <a:chExt cx="1172059" cy="267237"/>
          </a:xfrm>
        </p:grpSpPr>
        <p:sp>
          <p:nvSpPr>
            <p:cNvPr id="16" name="椭圆 15"/>
            <p:cNvSpPr/>
            <p:nvPr/>
          </p:nvSpPr>
          <p:spPr>
            <a:xfrm rot="10800000">
              <a:off x="580290" y="3288314"/>
              <a:ext cx="267237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7" name="椭圆 16"/>
            <p:cNvSpPr/>
            <p:nvPr/>
          </p:nvSpPr>
          <p:spPr>
            <a:xfrm rot="10800000">
              <a:off x="1173289" y="3321718"/>
              <a:ext cx="200428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8" name="椭圆 17"/>
            <p:cNvSpPr/>
            <p:nvPr/>
          </p:nvSpPr>
          <p:spPr>
            <a:xfrm rot="10800000">
              <a:off x="1618730" y="3355122"/>
              <a:ext cx="133619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7" name="任意多边形: 形状 6"/>
          <p:cNvSpPr/>
          <p:nvPr/>
        </p:nvSpPr>
        <p:spPr>
          <a:xfrm>
            <a:off x="0" y="4882635"/>
            <a:ext cx="9143999" cy="1975365"/>
          </a:xfrm>
          <a:custGeom>
            <a:avLst/>
            <a:gdLst>
              <a:gd name="connsiteX0" fmla="*/ 4408996 w 12191999"/>
              <a:gd name="connsiteY0" fmla="*/ 0 h 1975365"/>
              <a:gd name="connsiteX1" fmla="*/ 5790561 w 12191999"/>
              <a:gd name="connsiteY1" fmla="*/ 551581 h 1975365"/>
              <a:gd name="connsiteX2" fmla="*/ 5801495 w 12191999"/>
              <a:gd name="connsiteY2" fmla="*/ 563959 h 1975365"/>
              <a:gd name="connsiteX3" fmla="*/ 5826131 w 12191999"/>
              <a:gd name="connsiteY3" fmla="*/ 553912 h 1975365"/>
              <a:gd name="connsiteX4" fmla="*/ 6523038 w 12191999"/>
              <a:gd name="connsiteY4" fmla="*/ 434799 h 1975365"/>
              <a:gd name="connsiteX5" fmla="*/ 7789046 w 12191999"/>
              <a:gd name="connsiteY5" fmla="*/ 878743 h 1975365"/>
              <a:gd name="connsiteX6" fmla="*/ 7859692 w 12191999"/>
              <a:gd name="connsiteY6" fmla="*/ 944547 h 1975365"/>
              <a:gd name="connsiteX7" fmla="*/ 7890845 w 12191999"/>
              <a:gd name="connsiteY7" fmla="*/ 901137 h 1975365"/>
              <a:gd name="connsiteX8" fmla="*/ 9633465 w 12191999"/>
              <a:gd name="connsiteY8" fmla="*/ 116746 h 1975365"/>
              <a:gd name="connsiteX9" fmla="*/ 11376086 w 12191999"/>
              <a:gd name="connsiteY9" fmla="*/ 901137 h 1975365"/>
              <a:gd name="connsiteX10" fmla="*/ 11381374 w 12191999"/>
              <a:gd name="connsiteY10" fmla="*/ 908506 h 1975365"/>
              <a:gd name="connsiteX11" fmla="*/ 11472015 w 12191999"/>
              <a:gd name="connsiteY11" fmla="*/ 824077 h 1975365"/>
              <a:gd name="connsiteX12" fmla="*/ 12041117 w 12191999"/>
              <a:gd name="connsiteY12" fmla="*/ 499246 h 1975365"/>
              <a:gd name="connsiteX13" fmla="*/ 12191999 w 12191999"/>
              <a:gd name="connsiteY13" fmla="*/ 452495 h 1975365"/>
              <a:gd name="connsiteX14" fmla="*/ 12191999 w 12191999"/>
              <a:gd name="connsiteY14" fmla="*/ 1975365 h 1975365"/>
              <a:gd name="connsiteX15" fmla="*/ 0 w 12191999"/>
              <a:gd name="connsiteY15" fmla="*/ 1975365 h 1975365"/>
              <a:gd name="connsiteX16" fmla="*/ 0 w 12191999"/>
              <a:gd name="connsiteY16" fmla="*/ 373214 h 1975365"/>
              <a:gd name="connsiteX17" fmla="*/ 103466 w 12191999"/>
              <a:gd name="connsiteY17" fmla="*/ 416152 h 1975365"/>
              <a:gd name="connsiteX18" fmla="*/ 712248 w 12191999"/>
              <a:gd name="connsiteY18" fmla="*/ 843689 h 1975365"/>
              <a:gd name="connsiteX19" fmla="*/ 815917 w 12191999"/>
              <a:gd name="connsiteY19" fmla="*/ 961054 h 1975365"/>
              <a:gd name="connsiteX20" fmla="*/ 821465 w 12191999"/>
              <a:gd name="connsiteY20" fmla="*/ 955887 h 1975365"/>
              <a:gd name="connsiteX21" fmla="*/ 2307470 w 12191999"/>
              <a:gd name="connsiteY21" fmla="*/ 434799 h 1975365"/>
              <a:gd name="connsiteX22" fmla="*/ 2932400 w 12191999"/>
              <a:gd name="connsiteY22" fmla="*/ 514784 h 1975365"/>
              <a:gd name="connsiteX23" fmla="*/ 3033353 w 12191999"/>
              <a:gd name="connsiteY23" fmla="*/ 546065 h 1975365"/>
              <a:gd name="connsiteX24" fmla="*/ 3142988 w 12191999"/>
              <a:gd name="connsiteY24" fmla="*/ 443944 h 1975365"/>
              <a:gd name="connsiteX25" fmla="*/ 4408996 w 12191999"/>
              <a:gd name="connsiteY25" fmla="*/ 0 h 1975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191999" h="1975365">
                <a:moveTo>
                  <a:pt x="4408996" y="0"/>
                </a:moveTo>
                <a:cubicBezTo>
                  <a:pt x="4965206" y="0"/>
                  <a:pt x="5462174" y="214716"/>
                  <a:pt x="5790561" y="551581"/>
                </a:cubicBezTo>
                <a:lnTo>
                  <a:pt x="5801495" y="563959"/>
                </a:lnTo>
                <a:lnTo>
                  <a:pt x="5826131" y="553912"/>
                </a:lnTo>
                <a:cubicBezTo>
                  <a:pt x="6040333" y="477212"/>
                  <a:pt x="6275835" y="434799"/>
                  <a:pt x="6523038" y="434799"/>
                </a:cubicBezTo>
                <a:cubicBezTo>
                  <a:pt x="7017445" y="434799"/>
                  <a:pt x="7465046" y="604452"/>
                  <a:pt x="7789046" y="878743"/>
                </a:cubicBezTo>
                <a:lnTo>
                  <a:pt x="7859692" y="944547"/>
                </a:lnTo>
                <a:lnTo>
                  <a:pt x="7890845" y="901137"/>
                </a:lnTo>
                <a:cubicBezTo>
                  <a:pt x="8268504" y="427892"/>
                  <a:pt x="8908064" y="116746"/>
                  <a:pt x="9633465" y="116746"/>
                </a:cubicBezTo>
                <a:cubicBezTo>
                  <a:pt x="10358867" y="116746"/>
                  <a:pt x="10998426" y="427892"/>
                  <a:pt x="11376086" y="901137"/>
                </a:cubicBezTo>
                <a:lnTo>
                  <a:pt x="11381374" y="908506"/>
                </a:lnTo>
                <a:lnTo>
                  <a:pt x="11472015" y="824077"/>
                </a:lnTo>
                <a:cubicBezTo>
                  <a:pt x="11634015" y="686932"/>
                  <a:pt x="11826915" y="575946"/>
                  <a:pt x="12041117" y="499246"/>
                </a:cubicBezTo>
                <a:lnTo>
                  <a:pt x="12191999" y="452495"/>
                </a:lnTo>
                <a:lnTo>
                  <a:pt x="12191999" y="1975365"/>
                </a:lnTo>
                <a:lnTo>
                  <a:pt x="0" y="1975365"/>
                </a:lnTo>
                <a:lnTo>
                  <a:pt x="0" y="373214"/>
                </a:lnTo>
                <a:lnTo>
                  <a:pt x="103466" y="416152"/>
                </a:lnTo>
                <a:cubicBezTo>
                  <a:pt x="337103" y="525156"/>
                  <a:pt x="543613" y="670701"/>
                  <a:pt x="712248" y="843689"/>
                </a:cubicBezTo>
                <a:lnTo>
                  <a:pt x="815917" y="961054"/>
                </a:lnTo>
                <a:lnTo>
                  <a:pt x="821465" y="955887"/>
                </a:lnTo>
                <a:cubicBezTo>
                  <a:pt x="1201766" y="633932"/>
                  <a:pt x="1727148" y="434799"/>
                  <a:pt x="2307470" y="434799"/>
                </a:cubicBezTo>
                <a:cubicBezTo>
                  <a:pt x="2525090" y="434799"/>
                  <a:pt x="2734985" y="462802"/>
                  <a:pt x="2932400" y="514784"/>
                </a:cubicBezTo>
                <a:lnTo>
                  <a:pt x="3033353" y="546065"/>
                </a:lnTo>
                <a:lnTo>
                  <a:pt x="3142988" y="443944"/>
                </a:lnTo>
                <a:cubicBezTo>
                  <a:pt x="3466988" y="169652"/>
                  <a:pt x="3914590" y="0"/>
                  <a:pt x="4408996" y="0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8" name="任意多边形: 形状 7"/>
          <p:cNvSpPr/>
          <p:nvPr/>
        </p:nvSpPr>
        <p:spPr>
          <a:xfrm>
            <a:off x="-2" y="5412808"/>
            <a:ext cx="9144000" cy="1445191"/>
          </a:xfrm>
          <a:custGeom>
            <a:avLst/>
            <a:gdLst>
              <a:gd name="connsiteX0" fmla="*/ 3246538 w 12192001"/>
              <a:gd name="connsiteY0" fmla="*/ 0 h 1445191"/>
              <a:gd name="connsiteX1" fmla="*/ 3888381 w 12192001"/>
              <a:gd name="connsiteY1" fmla="*/ 335498 h 1445191"/>
              <a:gd name="connsiteX2" fmla="*/ 3925176 w 12192001"/>
              <a:gd name="connsiteY2" fmla="*/ 402142 h 1445191"/>
              <a:gd name="connsiteX3" fmla="*/ 4047372 w 12192001"/>
              <a:gd name="connsiteY3" fmla="*/ 336937 h 1445191"/>
              <a:gd name="connsiteX4" fmla="*/ 4348662 w 12192001"/>
              <a:gd name="connsiteY4" fmla="*/ 277137 h 1445191"/>
              <a:gd name="connsiteX5" fmla="*/ 4990506 w 12192001"/>
              <a:gd name="connsiteY5" fmla="*/ 612635 h 1445191"/>
              <a:gd name="connsiteX6" fmla="*/ 4990587 w 12192001"/>
              <a:gd name="connsiteY6" fmla="*/ 612785 h 1445191"/>
              <a:gd name="connsiteX7" fmla="*/ 5017399 w 12192001"/>
              <a:gd name="connsiteY7" fmla="*/ 564223 h 1445191"/>
              <a:gd name="connsiteX8" fmla="*/ 5836210 w 12192001"/>
              <a:gd name="connsiteY8" fmla="*/ 136221 h 1445191"/>
              <a:gd name="connsiteX9" fmla="*/ 6306886 w 12192001"/>
              <a:gd name="connsiteY9" fmla="*/ 253387 h 1445191"/>
              <a:gd name="connsiteX10" fmla="*/ 6347988 w 12192001"/>
              <a:gd name="connsiteY10" fmla="*/ 277935 h 1445191"/>
              <a:gd name="connsiteX11" fmla="*/ 6394194 w 12192001"/>
              <a:gd name="connsiteY11" fmla="*/ 222879 h 1445191"/>
              <a:gd name="connsiteX12" fmla="*/ 6941520 w 12192001"/>
              <a:gd name="connsiteY12" fmla="*/ 0 h 1445191"/>
              <a:gd name="connsiteX13" fmla="*/ 7488846 w 12192001"/>
              <a:gd name="connsiteY13" fmla="*/ 222879 h 1445191"/>
              <a:gd name="connsiteX14" fmla="*/ 7529289 w 12192001"/>
              <a:gd name="connsiteY14" fmla="*/ 271069 h 1445191"/>
              <a:gd name="connsiteX15" fmla="*/ 7537925 w 12192001"/>
              <a:gd name="connsiteY15" fmla="*/ 265911 h 1445191"/>
              <a:gd name="connsiteX16" fmla="*/ 8008603 w 12192001"/>
              <a:gd name="connsiteY16" fmla="*/ 148745 h 1445191"/>
              <a:gd name="connsiteX17" fmla="*/ 8755262 w 12192001"/>
              <a:gd name="connsiteY17" fmla="*/ 484217 h 1445191"/>
              <a:gd name="connsiteX18" fmla="*/ 8852685 w 12192001"/>
              <a:gd name="connsiteY18" fmla="*/ 615575 h 1445191"/>
              <a:gd name="connsiteX19" fmla="*/ 8854308 w 12192001"/>
              <a:gd name="connsiteY19" fmla="*/ 612634 h 1445191"/>
              <a:gd name="connsiteX20" fmla="*/ 9496151 w 12192001"/>
              <a:gd name="connsiteY20" fmla="*/ 277136 h 1445191"/>
              <a:gd name="connsiteX21" fmla="*/ 9928922 w 12192001"/>
              <a:gd name="connsiteY21" fmla="*/ 407095 h 1445191"/>
              <a:gd name="connsiteX22" fmla="*/ 9938225 w 12192001"/>
              <a:gd name="connsiteY22" fmla="*/ 414641 h 1445191"/>
              <a:gd name="connsiteX23" fmla="*/ 9981920 w 12192001"/>
              <a:gd name="connsiteY23" fmla="*/ 335498 h 1445191"/>
              <a:gd name="connsiteX24" fmla="*/ 10623763 w 12192001"/>
              <a:gd name="connsiteY24" fmla="*/ 0 h 1445191"/>
              <a:gd name="connsiteX25" fmla="*/ 11265607 w 12192001"/>
              <a:gd name="connsiteY25" fmla="*/ 335498 h 1445191"/>
              <a:gd name="connsiteX26" fmla="*/ 11291202 w 12192001"/>
              <a:gd name="connsiteY26" fmla="*/ 381858 h 1445191"/>
              <a:gd name="connsiteX27" fmla="*/ 11306415 w 12192001"/>
              <a:gd name="connsiteY27" fmla="*/ 369518 h 1445191"/>
              <a:gd name="connsiteX28" fmla="*/ 11739186 w 12192001"/>
              <a:gd name="connsiteY28" fmla="*/ 239559 h 1445191"/>
              <a:gd name="connsiteX29" fmla="*/ 12171956 w 12192001"/>
              <a:gd name="connsiteY29" fmla="*/ 369518 h 1445191"/>
              <a:gd name="connsiteX30" fmla="*/ 12192001 w 12192001"/>
              <a:gd name="connsiteY30" fmla="*/ 385777 h 1445191"/>
              <a:gd name="connsiteX31" fmla="*/ 12192001 w 12192001"/>
              <a:gd name="connsiteY31" fmla="*/ 1445191 h 1445191"/>
              <a:gd name="connsiteX32" fmla="*/ 0 w 12192001"/>
              <a:gd name="connsiteY32" fmla="*/ 1445191 h 1445191"/>
              <a:gd name="connsiteX33" fmla="*/ 0 w 12192001"/>
              <a:gd name="connsiteY33" fmla="*/ 160691 h 1445191"/>
              <a:gd name="connsiteX34" fmla="*/ 41876 w 12192001"/>
              <a:gd name="connsiteY34" fmla="*/ 184935 h 1445191"/>
              <a:gd name="connsiteX35" fmla="*/ 134451 w 12192001"/>
              <a:gd name="connsiteY35" fmla="*/ 253847 h 1445191"/>
              <a:gd name="connsiteX36" fmla="*/ 135221 w 12192001"/>
              <a:gd name="connsiteY36" fmla="*/ 253387 h 1445191"/>
              <a:gd name="connsiteX37" fmla="*/ 605900 w 12192001"/>
              <a:gd name="connsiteY37" fmla="*/ 136221 h 1445191"/>
              <a:gd name="connsiteX38" fmla="*/ 1450394 w 12192001"/>
              <a:gd name="connsiteY38" fmla="*/ 603610 h 1445191"/>
              <a:gd name="connsiteX39" fmla="*/ 1457193 w 12192001"/>
              <a:gd name="connsiteY39" fmla="*/ 617070 h 1445191"/>
              <a:gd name="connsiteX40" fmla="*/ 1531063 w 12192001"/>
              <a:gd name="connsiteY40" fmla="*/ 529051 h 1445191"/>
              <a:gd name="connsiteX41" fmla="*/ 2118933 w 12192001"/>
              <a:gd name="connsiteY41" fmla="*/ 289663 h 1445191"/>
              <a:gd name="connsiteX42" fmla="*/ 2532753 w 12192001"/>
              <a:gd name="connsiteY42" fmla="*/ 397949 h 1445191"/>
              <a:gd name="connsiteX43" fmla="*/ 2559976 w 12192001"/>
              <a:gd name="connsiteY43" fmla="*/ 416495 h 1445191"/>
              <a:gd name="connsiteX44" fmla="*/ 2604696 w 12192001"/>
              <a:gd name="connsiteY44" fmla="*/ 335498 h 1445191"/>
              <a:gd name="connsiteX45" fmla="*/ 3246538 w 12192001"/>
              <a:gd name="connsiteY45" fmla="*/ 0 h 144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2192001" h="1445191">
                <a:moveTo>
                  <a:pt x="3246538" y="0"/>
                </a:moveTo>
                <a:cubicBezTo>
                  <a:pt x="3513718" y="0"/>
                  <a:pt x="3749281" y="133083"/>
                  <a:pt x="3888381" y="335498"/>
                </a:cubicBezTo>
                <a:lnTo>
                  <a:pt x="3925176" y="402142"/>
                </a:lnTo>
                <a:lnTo>
                  <a:pt x="4047372" y="336937"/>
                </a:lnTo>
                <a:cubicBezTo>
                  <a:pt x="4139977" y="298430"/>
                  <a:pt x="4241791" y="277137"/>
                  <a:pt x="4348662" y="277137"/>
                </a:cubicBezTo>
                <a:cubicBezTo>
                  <a:pt x="4615842" y="277137"/>
                  <a:pt x="4851406" y="410220"/>
                  <a:pt x="4990506" y="612635"/>
                </a:cubicBezTo>
                <a:lnTo>
                  <a:pt x="4990587" y="612785"/>
                </a:lnTo>
                <a:lnTo>
                  <a:pt x="5017399" y="564223"/>
                </a:lnTo>
                <a:cubicBezTo>
                  <a:pt x="5194852" y="305997"/>
                  <a:pt x="5495363" y="136221"/>
                  <a:pt x="5836210" y="136221"/>
                </a:cubicBezTo>
                <a:cubicBezTo>
                  <a:pt x="6006632" y="136221"/>
                  <a:pt x="6166972" y="178665"/>
                  <a:pt x="6306886" y="253387"/>
                </a:cubicBezTo>
                <a:lnTo>
                  <a:pt x="6347988" y="277935"/>
                </a:lnTo>
                <a:lnTo>
                  <a:pt x="6394194" y="222879"/>
                </a:lnTo>
                <a:cubicBezTo>
                  <a:pt x="6534266" y="85173"/>
                  <a:pt x="6727776" y="0"/>
                  <a:pt x="6941520" y="0"/>
                </a:cubicBezTo>
                <a:cubicBezTo>
                  <a:pt x="7155263" y="0"/>
                  <a:pt x="7348773" y="85173"/>
                  <a:pt x="7488846" y="222879"/>
                </a:cubicBezTo>
                <a:lnTo>
                  <a:pt x="7529289" y="271069"/>
                </a:lnTo>
                <a:lnTo>
                  <a:pt x="7537925" y="265911"/>
                </a:lnTo>
                <a:cubicBezTo>
                  <a:pt x="7677840" y="191189"/>
                  <a:pt x="7838181" y="148745"/>
                  <a:pt x="8008603" y="148745"/>
                </a:cubicBezTo>
                <a:cubicBezTo>
                  <a:pt x="8306843" y="148745"/>
                  <a:pt x="8574203" y="278730"/>
                  <a:pt x="8755262" y="484217"/>
                </a:cubicBezTo>
                <a:lnTo>
                  <a:pt x="8852685" y="615575"/>
                </a:lnTo>
                <a:lnTo>
                  <a:pt x="8854308" y="612634"/>
                </a:lnTo>
                <a:cubicBezTo>
                  <a:pt x="8993408" y="410219"/>
                  <a:pt x="9228971" y="277136"/>
                  <a:pt x="9496151" y="277136"/>
                </a:cubicBezTo>
                <a:cubicBezTo>
                  <a:pt x="9656459" y="277136"/>
                  <a:pt x="9805385" y="325046"/>
                  <a:pt x="9928922" y="407095"/>
                </a:cubicBezTo>
                <a:lnTo>
                  <a:pt x="9938225" y="414641"/>
                </a:lnTo>
                <a:lnTo>
                  <a:pt x="9981920" y="335498"/>
                </a:lnTo>
                <a:cubicBezTo>
                  <a:pt x="10121021" y="133083"/>
                  <a:pt x="10356583" y="0"/>
                  <a:pt x="10623763" y="0"/>
                </a:cubicBezTo>
                <a:cubicBezTo>
                  <a:pt x="10890944" y="0"/>
                  <a:pt x="11126506" y="133083"/>
                  <a:pt x="11265607" y="335498"/>
                </a:cubicBezTo>
                <a:lnTo>
                  <a:pt x="11291202" y="381858"/>
                </a:lnTo>
                <a:lnTo>
                  <a:pt x="11306415" y="369518"/>
                </a:lnTo>
                <a:cubicBezTo>
                  <a:pt x="11429952" y="287469"/>
                  <a:pt x="11578878" y="239559"/>
                  <a:pt x="11739186" y="239559"/>
                </a:cubicBezTo>
                <a:cubicBezTo>
                  <a:pt x="11899494" y="239559"/>
                  <a:pt x="12048420" y="287469"/>
                  <a:pt x="12171956" y="369518"/>
                </a:cubicBezTo>
                <a:lnTo>
                  <a:pt x="12192001" y="385777"/>
                </a:lnTo>
                <a:lnTo>
                  <a:pt x="12192001" y="1445191"/>
                </a:lnTo>
                <a:lnTo>
                  <a:pt x="0" y="1445191"/>
                </a:lnTo>
                <a:lnTo>
                  <a:pt x="0" y="160691"/>
                </a:lnTo>
                <a:lnTo>
                  <a:pt x="41876" y="184935"/>
                </a:lnTo>
                <a:lnTo>
                  <a:pt x="134451" y="253847"/>
                </a:lnTo>
                <a:lnTo>
                  <a:pt x="135221" y="253387"/>
                </a:lnTo>
                <a:cubicBezTo>
                  <a:pt x="275136" y="178665"/>
                  <a:pt x="435476" y="136221"/>
                  <a:pt x="605900" y="136221"/>
                </a:cubicBezTo>
                <a:cubicBezTo>
                  <a:pt x="963788" y="136221"/>
                  <a:pt x="1277208" y="323399"/>
                  <a:pt x="1450394" y="603610"/>
                </a:cubicBezTo>
                <a:lnTo>
                  <a:pt x="1457193" y="617070"/>
                </a:lnTo>
                <a:lnTo>
                  <a:pt x="1531063" y="529051"/>
                </a:lnTo>
                <a:cubicBezTo>
                  <a:pt x="1681511" y="381145"/>
                  <a:pt x="1889354" y="289663"/>
                  <a:pt x="2118933" y="289663"/>
                </a:cubicBezTo>
                <a:cubicBezTo>
                  <a:pt x="2269592" y="289663"/>
                  <a:pt x="2410892" y="329061"/>
                  <a:pt x="2532753" y="397949"/>
                </a:cubicBezTo>
                <a:lnTo>
                  <a:pt x="2559976" y="416495"/>
                </a:lnTo>
                <a:lnTo>
                  <a:pt x="2604696" y="335498"/>
                </a:lnTo>
                <a:cubicBezTo>
                  <a:pt x="2743795" y="133083"/>
                  <a:pt x="2979358" y="0"/>
                  <a:pt x="3246538" y="0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9" name="任意多边形: 形状 8"/>
          <p:cNvSpPr/>
          <p:nvPr/>
        </p:nvSpPr>
        <p:spPr>
          <a:xfrm>
            <a:off x="0" y="5724660"/>
            <a:ext cx="9144000" cy="1133339"/>
          </a:xfrm>
          <a:custGeom>
            <a:avLst/>
            <a:gdLst>
              <a:gd name="connsiteX0" fmla="*/ 4783442 w 12192001"/>
              <a:gd name="connsiteY0" fmla="*/ 0 h 1133339"/>
              <a:gd name="connsiteX1" fmla="*/ 5390536 w 12192001"/>
              <a:gd name="connsiteY1" fmla="*/ 268294 h 1133339"/>
              <a:gd name="connsiteX2" fmla="*/ 5418659 w 12192001"/>
              <a:gd name="connsiteY2" fmla="*/ 311359 h 1133339"/>
              <a:gd name="connsiteX3" fmla="*/ 5445718 w 12192001"/>
              <a:gd name="connsiteY3" fmla="*/ 309092 h 1133339"/>
              <a:gd name="connsiteX4" fmla="*/ 5966086 w 12192001"/>
              <a:gd name="connsiteY4" fmla="*/ 539058 h 1133339"/>
              <a:gd name="connsiteX5" fmla="*/ 5998471 w 12192001"/>
              <a:gd name="connsiteY5" fmla="*/ 588645 h 1133339"/>
              <a:gd name="connsiteX6" fmla="*/ 6084786 w 12192001"/>
              <a:gd name="connsiteY6" fmla="*/ 549703 h 1133339"/>
              <a:gd name="connsiteX7" fmla="*/ 6329055 w 12192001"/>
              <a:gd name="connsiteY7" fmla="*/ 508714 h 1133339"/>
              <a:gd name="connsiteX8" fmla="*/ 6382291 w 12192001"/>
              <a:gd name="connsiteY8" fmla="*/ 512618 h 1133339"/>
              <a:gd name="connsiteX9" fmla="*/ 6419886 w 12192001"/>
              <a:gd name="connsiteY9" fmla="*/ 474742 h 1133339"/>
              <a:gd name="connsiteX10" fmla="*/ 6863627 w 12192001"/>
              <a:gd name="connsiteY10" fmla="*/ 321971 h 1133339"/>
              <a:gd name="connsiteX11" fmla="*/ 7107895 w 12192001"/>
              <a:gd name="connsiteY11" fmla="*/ 362960 h 1133339"/>
              <a:gd name="connsiteX12" fmla="*/ 7202810 w 12192001"/>
              <a:gd name="connsiteY12" fmla="*/ 405780 h 1133339"/>
              <a:gd name="connsiteX13" fmla="*/ 7213903 w 12192001"/>
              <a:gd name="connsiteY13" fmla="*/ 398172 h 1133339"/>
              <a:gd name="connsiteX14" fmla="*/ 7564766 w 12192001"/>
              <a:gd name="connsiteY14" fmla="*/ 309092 h 1133339"/>
              <a:gd name="connsiteX15" fmla="*/ 8008506 w 12192001"/>
              <a:gd name="connsiteY15" fmla="*/ 461863 h 1133339"/>
              <a:gd name="connsiteX16" fmla="*/ 8052822 w 12192001"/>
              <a:gd name="connsiteY16" fmla="*/ 506507 h 1133339"/>
              <a:gd name="connsiteX17" fmla="*/ 8060557 w 12192001"/>
              <a:gd name="connsiteY17" fmla="*/ 501203 h 1133339"/>
              <a:gd name="connsiteX18" fmla="*/ 8411422 w 12192001"/>
              <a:gd name="connsiteY18" fmla="*/ 412123 h 1133339"/>
              <a:gd name="connsiteX19" fmla="*/ 8989649 w 12192001"/>
              <a:gd name="connsiteY19" fmla="*/ 730689 h 1133339"/>
              <a:gd name="connsiteX20" fmla="*/ 8994011 w 12192001"/>
              <a:gd name="connsiteY20" fmla="*/ 742369 h 1133339"/>
              <a:gd name="connsiteX21" fmla="*/ 9000624 w 12192001"/>
              <a:gd name="connsiteY21" fmla="*/ 732242 h 1133339"/>
              <a:gd name="connsiteX22" fmla="*/ 9520993 w 12192001"/>
              <a:gd name="connsiteY22" fmla="*/ 502276 h 1133339"/>
              <a:gd name="connsiteX23" fmla="*/ 9736762 w 12192001"/>
              <a:gd name="connsiteY23" fmla="*/ 533926 h 1133339"/>
              <a:gd name="connsiteX24" fmla="*/ 9822666 w 12192001"/>
              <a:gd name="connsiteY24" fmla="*/ 567236 h 1133339"/>
              <a:gd name="connsiteX25" fmla="*/ 9849091 w 12192001"/>
              <a:gd name="connsiteY25" fmla="*/ 526771 h 1133339"/>
              <a:gd name="connsiteX26" fmla="*/ 10216623 w 12192001"/>
              <a:gd name="connsiteY26" fmla="*/ 364348 h 1133339"/>
              <a:gd name="connsiteX27" fmla="*/ 10584155 w 12192001"/>
              <a:gd name="connsiteY27" fmla="*/ 526771 h 1133339"/>
              <a:gd name="connsiteX28" fmla="*/ 10607270 w 12192001"/>
              <a:gd name="connsiteY28" fmla="*/ 562169 h 1133339"/>
              <a:gd name="connsiteX29" fmla="*/ 10634903 w 12192001"/>
              <a:gd name="connsiteY29" fmla="*/ 549703 h 1133339"/>
              <a:gd name="connsiteX30" fmla="*/ 10879171 w 12192001"/>
              <a:gd name="connsiteY30" fmla="*/ 508714 h 1133339"/>
              <a:gd name="connsiteX31" fmla="*/ 11415862 w 12192001"/>
              <a:gd name="connsiteY31" fmla="*/ 759843 h 1133339"/>
              <a:gd name="connsiteX32" fmla="*/ 11427708 w 12192001"/>
              <a:gd name="connsiteY32" fmla="*/ 779672 h 1133339"/>
              <a:gd name="connsiteX33" fmla="*/ 11443598 w 12192001"/>
              <a:gd name="connsiteY33" fmla="*/ 737128 h 1133339"/>
              <a:gd name="connsiteX34" fmla="*/ 12021824 w 12192001"/>
              <a:gd name="connsiteY34" fmla="*/ 418562 h 1133339"/>
              <a:gd name="connsiteX35" fmla="*/ 12148296 w 12192001"/>
              <a:gd name="connsiteY35" fmla="*/ 429159 h 1133339"/>
              <a:gd name="connsiteX36" fmla="*/ 12192001 w 12192001"/>
              <a:gd name="connsiteY36" fmla="*/ 440435 h 1133339"/>
              <a:gd name="connsiteX37" fmla="*/ 12192001 w 12192001"/>
              <a:gd name="connsiteY37" fmla="*/ 1133339 h 1133339"/>
              <a:gd name="connsiteX38" fmla="*/ 0 w 12192001"/>
              <a:gd name="connsiteY38" fmla="*/ 1133339 h 1133339"/>
              <a:gd name="connsiteX39" fmla="*/ 0 w 12192001"/>
              <a:gd name="connsiteY39" fmla="*/ 510365 h 1133339"/>
              <a:gd name="connsiteX40" fmla="*/ 22512 w 12192001"/>
              <a:gd name="connsiteY40" fmla="*/ 508714 h 1133339"/>
              <a:gd name="connsiteX41" fmla="*/ 497027 w 12192001"/>
              <a:gd name="connsiteY41" fmla="*/ 688964 h 1133339"/>
              <a:gd name="connsiteX42" fmla="*/ 501680 w 12192001"/>
              <a:gd name="connsiteY42" fmla="*/ 694269 h 1133339"/>
              <a:gd name="connsiteX43" fmla="*/ 518573 w 12192001"/>
              <a:gd name="connsiteY43" fmla="*/ 668401 h 1133339"/>
              <a:gd name="connsiteX44" fmla="*/ 1083912 w 12192001"/>
              <a:gd name="connsiteY44" fmla="*/ 418562 h 1133339"/>
              <a:gd name="connsiteX45" fmla="*/ 1349289 w 12192001"/>
              <a:gd name="connsiteY45" fmla="*/ 463094 h 1133339"/>
              <a:gd name="connsiteX46" fmla="*/ 1420528 w 12192001"/>
              <a:gd name="connsiteY46" fmla="*/ 495232 h 1133339"/>
              <a:gd name="connsiteX47" fmla="*/ 1453652 w 12192001"/>
              <a:gd name="connsiteY47" fmla="*/ 461863 h 1133339"/>
              <a:gd name="connsiteX48" fmla="*/ 1897391 w 12192001"/>
              <a:gd name="connsiteY48" fmla="*/ 309092 h 1133339"/>
              <a:gd name="connsiteX49" fmla="*/ 2141659 w 12192001"/>
              <a:gd name="connsiteY49" fmla="*/ 350081 h 1133339"/>
              <a:gd name="connsiteX50" fmla="*/ 2242051 w 12192001"/>
              <a:gd name="connsiteY50" fmla="*/ 395372 h 1133339"/>
              <a:gd name="connsiteX51" fmla="*/ 2306042 w 12192001"/>
              <a:gd name="connsiteY51" fmla="*/ 366503 h 1133339"/>
              <a:gd name="connsiteX52" fmla="*/ 2571419 w 12192001"/>
              <a:gd name="connsiteY52" fmla="*/ 321971 h 1133339"/>
              <a:gd name="connsiteX53" fmla="*/ 3199618 w 12192001"/>
              <a:gd name="connsiteY53" fmla="*/ 668067 h 1133339"/>
              <a:gd name="connsiteX54" fmla="*/ 3225139 w 12192001"/>
              <a:gd name="connsiteY54" fmla="*/ 736404 h 1133339"/>
              <a:gd name="connsiteX55" fmla="*/ 3242934 w 12192001"/>
              <a:gd name="connsiteY55" fmla="*/ 731813 h 1133339"/>
              <a:gd name="connsiteX56" fmla="*/ 3369406 w 12192001"/>
              <a:gd name="connsiteY56" fmla="*/ 721216 h 1133339"/>
              <a:gd name="connsiteX57" fmla="*/ 3391102 w 12192001"/>
              <a:gd name="connsiteY57" fmla="*/ 722353 h 1133339"/>
              <a:gd name="connsiteX58" fmla="*/ 3426468 w 12192001"/>
              <a:gd name="connsiteY58" fmla="*/ 627658 h 1133339"/>
              <a:gd name="connsiteX59" fmla="*/ 4004695 w 12192001"/>
              <a:gd name="connsiteY59" fmla="*/ 309092 h 1133339"/>
              <a:gd name="connsiteX60" fmla="*/ 4131167 w 12192001"/>
              <a:gd name="connsiteY60" fmla="*/ 319689 h 1133339"/>
              <a:gd name="connsiteX61" fmla="*/ 4141105 w 12192001"/>
              <a:gd name="connsiteY61" fmla="*/ 322253 h 1133339"/>
              <a:gd name="connsiteX62" fmla="*/ 4176342 w 12192001"/>
              <a:gd name="connsiteY62" fmla="*/ 268294 h 1133339"/>
              <a:gd name="connsiteX63" fmla="*/ 4783442 w 12192001"/>
              <a:gd name="connsiteY63" fmla="*/ 0 h 1133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2192001" h="1133339">
                <a:moveTo>
                  <a:pt x="4783442" y="0"/>
                </a:moveTo>
                <a:cubicBezTo>
                  <a:pt x="5036157" y="0"/>
                  <a:pt x="5258967" y="106424"/>
                  <a:pt x="5390536" y="268294"/>
                </a:cubicBezTo>
                <a:lnTo>
                  <a:pt x="5418659" y="311359"/>
                </a:lnTo>
                <a:lnTo>
                  <a:pt x="5445718" y="309092"/>
                </a:lnTo>
                <a:cubicBezTo>
                  <a:pt x="5662331" y="309092"/>
                  <a:pt x="5853314" y="400313"/>
                  <a:pt x="5966086" y="539058"/>
                </a:cubicBezTo>
                <a:lnTo>
                  <a:pt x="5998471" y="588645"/>
                </a:lnTo>
                <a:lnTo>
                  <a:pt x="6084786" y="549703"/>
                </a:lnTo>
                <a:cubicBezTo>
                  <a:pt x="6159865" y="523309"/>
                  <a:pt x="6242409" y="508714"/>
                  <a:pt x="6329055" y="508714"/>
                </a:cubicBezTo>
                <a:lnTo>
                  <a:pt x="6382291" y="512618"/>
                </a:lnTo>
                <a:lnTo>
                  <a:pt x="6419886" y="474742"/>
                </a:lnTo>
                <a:cubicBezTo>
                  <a:pt x="6533449" y="380352"/>
                  <a:pt x="6690336" y="321971"/>
                  <a:pt x="6863627" y="321971"/>
                </a:cubicBezTo>
                <a:cubicBezTo>
                  <a:pt x="6950273" y="321971"/>
                  <a:pt x="7032817" y="336566"/>
                  <a:pt x="7107895" y="362960"/>
                </a:cubicBezTo>
                <a:lnTo>
                  <a:pt x="7202810" y="405780"/>
                </a:lnTo>
                <a:lnTo>
                  <a:pt x="7213903" y="398172"/>
                </a:lnTo>
                <a:cubicBezTo>
                  <a:pt x="7314059" y="341931"/>
                  <a:pt x="7434800" y="309092"/>
                  <a:pt x="7564766" y="309092"/>
                </a:cubicBezTo>
                <a:cubicBezTo>
                  <a:pt x="7738057" y="309092"/>
                  <a:pt x="7894943" y="367473"/>
                  <a:pt x="8008506" y="461863"/>
                </a:cubicBezTo>
                <a:lnTo>
                  <a:pt x="8052822" y="506507"/>
                </a:lnTo>
                <a:lnTo>
                  <a:pt x="8060557" y="501203"/>
                </a:lnTo>
                <a:cubicBezTo>
                  <a:pt x="8160713" y="444962"/>
                  <a:pt x="8281454" y="412123"/>
                  <a:pt x="8411422" y="412123"/>
                </a:cubicBezTo>
                <a:cubicBezTo>
                  <a:pt x="8671358" y="412123"/>
                  <a:pt x="8894382" y="543481"/>
                  <a:pt x="8989649" y="730689"/>
                </a:cubicBezTo>
                <a:lnTo>
                  <a:pt x="8994011" y="742369"/>
                </a:lnTo>
                <a:lnTo>
                  <a:pt x="9000624" y="732242"/>
                </a:lnTo>
                <a:cubicBezTo>
                  <a:pt x="9113399" y="593497"/>
                  <a:pt x="9304380" y="502276"/>
                  <a:pt x="9520993" y="502276"/>
                </a:cubicBezTo>
                <a:cubicBezTo>
                  <a:pt x="9596808" y="502276"/>
                  <a:pt x="9669483" y="513450"/>
                  <a:pt x="9736762" y="533926"/>
                </a:cubicBezTo>
                <a:lnTo>
                  <a:pt x="9822666" y="567236"/>
                </a:lnTo>
                <a:lnTo>
                  <a:pt x="9849091" y="526771"/>
                </a:lnTo>
                <a:cubicBezTo>
                  <a:pt x="9928743" y="428776"/>
                  <a:pt x="10063630" y="364348"/>
                  <a:pt x="10216623" y="364348"/>
                </a:cubicBezTo>
                <a:cubicBezTo>
                  <a:pt x="10369615" y="364348"/>
                  <a:pt x="10504503" y="428776"/>
                  <a:pt x="10584155" y="526771"/>
                </a:cubicBezTo>
                <a:lnTo>
                  <a:pt x="10607270" y="562169"/>
                </a:lnTo>
                <a:lnTo>
                  <a:pt x="10634903" y="549703"/>
                </a:lnTo>
                <a:cubicBezTo>
                  <a:pt x="10709981" y="523309"/>
                  <a:pt x="10792525" y="508714"/>
                  <a:pt x="10879171" y="508714"/>
                </a:cubicBezTo>
                <a:cubicBezTo>
                  <a:pt x="11106615" y="508714"/>
                  <a:pt x="11305799" y="609285"/>
                  <a:pt x="11415862" y="759843"/>
                </a:cubicBezTo>
                <a:lnTo>
                  <a:pt x="11427708" y="779672"/>
                </a:lnTo>
                <a:lnTo>
                  <a:pt x="11443598" y="737128"/>
                </a:lnTo>
                <a:cubicBezTo>
                  <a:pt x="11538863" y="549920"/>
                  <a:pt x="11761888" y="418562"/>
                  <a:pt x="12021824" y="418562"/>
                </a:cubicBezTo>
                <a:cubicBezTo>
                  <a:pt x="12065147" y="418562"/>
                  <a:pt x="12107444" y="422211"/>
                  <a:pt x="12148296" y="429159"/>
                </a:cubicBezTo>
                <a:lnTo>
                  <a:pt x="12192001" y="440435"/>
                </a:lnTo>
                <a:lnTo>
                  <a:pt x="12192001" y="1133339"/>
                </a:lnTo>
                <a:lnTo>
                  <a:pt x="0" y="1133339"/>
                </a:lnTo>
                <a:lnTo>
                  <a:pt x="0" y="510365"/>
                </a:lnTo>
                <a:lnTo>
                  <a:pt x="22512" y="508714"/>
                </a:lnTo>
                <a:cubicBezTo>
                  <a:pt x="212048" y="508714"/>
                  <a:pt x="381960" y="578555"/>
                  <a:pt x="497027" y="688964"/>
                </a:cubicBezTo>
                <a:lnTo>
                  <a:pt x="501680" y="694269"/>
                </a:lnTo>
                <a:lnTo>
                  <a:pt x="518573" y="668401"/>
                </a:lnTo>
                <a:cubicBezTo>
                  <a:pt x="641094" y="517666"/>
                  <a:pt x="848579" y="418562"/>
                  <a:pt x="1083912" y="418562"/>
                </a:cubicBezTo>
                <a:cubicBezTo>
                  <a:pt x="1178045" y="418562"/>
                  <a:pt x="1267722" y="434418"/>
                  <a:pt x="1349289" y="463094"/>
                </a:cubicBezTo>
                <a:lnTo>
                  <a:pt x="1420528" y="495232"/>
                </a:lnTo>
                <a:lnTo>
                  <a:pt x="1453652" y="461863"/>
                </a:lnTo>
                <a:cubicBezTo>
                  <a:pt x="1567215" y="367473"/>
                  <a:pt x="1724100" y="309092"/>
                  <a:pt x="1897391" y="309092"/>
                </a:cubicBezTo>
                <a:cubicBezTo>
                  <a:pt x="1984036" y="309092"/>
                  <a:pt x="2066580" y="323687"/>
                  <a:pt x="2141659" y="350081"/>
                </a:cubicBezTo>
                <a:lnTo>
                  <a:pt x="2242051" y="395372"/>
                </a:lnTo>
                <a:lnTo>
                  <a:pt x="2306042" y="366503"/>
                </a:lnTo>
                <a:cubicBezTo>
                  <a:pt x="2387609" y="337827"/>
                  <a:pt x="2477286" y="321971"/>
                  <a:pt x="2571419" y="321971"/>
                </a:cubicBezTo>
                <a:cubicBezTo>
                  <a:pt x="2853820" y="321971"/>
                  <a:pt x="3096119" y="464681"/>
                  <a:pt x="3199618" y="668067"/>
                </a:cubicBezTo>
                <a:lnTo>
                  <a:pt x="3225139" y="736404"/>
                </a:lnTo>
                <a:lnTo>
                  <a:pt x="3242934" y="731813"/>
                </a:lnTo>
                <a:cubicBezTo>
                  <a:pt x="3283786" y="724865"/>
                  <a:pt x="3326083" y="721216"/>
                  <a:pt x="3369406" y="721216"/>
                </a:cubicBezTo>
                <a:lnTo>
                  <a:pt x="3391102" y="722353"/>
                </a:lnTo>
                <a:lnTo>
                  <a:pt x="3426468" y="627658"/>
                </a:lnTo>
                <a:cubicBezTo>
                  <a:pt x="3521734" y="440450"/>
                  <a:pt x="3744758" y="309092"/>
                  <a:pt x="4004695" y="309092"/>
                </a:cubicBezTo>
                <a:cubicBezTo>
                  <a:pt x="4048018" y="309092"/>
                  <a:pt x="4090315" y="312741"/>
                  <a:pt x="4131167" y="319689"/>
                </a:cubicBezTo>
                <a:lnTo>
                  <a:pt x="4141105" y="322253"/>
                </a:lnTo>
                <a:lnTo>
                  <a:pt x="4176342" y="268294"/>
                </a:lnTo>
                <a:cubicBezTo>
                  <a:pt x="4307913" y="106424"/>
                  <a:pt x="4530723" y="0"/>
                  <a:pt x="4783442" y="0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10" name="任意多边形 19"/>
          <p:cNvSpPr/>
          <p:nvPr/>
        </p:nvSpPr>
        <p:spPr>
          <a:xfrm rot="20700000" flipH="1">
            <a:off x="5864853" y="727512"/>
            <a:ext cx="886409" cy="612872"/>
          </a:xfrm>
          <a:custGeom>
            <a:avLst/>
            <a:gdLst>
              <a:gd name="connsiteX0" fmla="*/ 811844 w 815110"/>
              <a:gd name="connsiteY0" fmla="*/ 0 h 753851"/>
              <a:gd name="connsiteX1" fmla="*/ 811221 w 815110"/>
              <a:gd name="connsiteY1" fmla="*/ 3357 h 753851"/>
              <a:gd name="connsiteX2" fmla="*/ 815110 w 815110"/>
              <a:gd name="connsiteY2" fmla="*/ 1718 h 753851"/>
              <a:gd name="connsiteX3" fmla="*/ 810512 w 815110"/>
              <a:gd name="connsiteY3" fmla="*/ 7176 h 753851"/>
              <a:gd name="connsiteX4" fmla="*/ 674407 w 815110"/>
              <a:gd name="connsiteY4" fmla="*/ 740510 h 753851"/>
              <a:gd name="connsiteX5" fmla="*/ 421276 w 815110"/>
              <a:gd name="connsiteY5" fmla="*/ 621270 h 753851"/>
              <a:gd name="connsiteX6" fmla="*/ 293771 w 815110"/>
              <a:gd name="connsiteY6" fmla="*/ 753851 h 753851"/>
              <a:gd name="connsiteX7" fmla="*/ 336279 w 815110"/>
              <a:gd name="connsiteY7" fmla="*/ 581231 h 753851"/>
              <a:gd name="connsiteX8" fmla="*/ 335005 w 815110"/>
              <a:gd name="connsiteY8" fmla="*/ 580631 h 753851"/>
              <a:gd name="connsiteX9" fmla="*/ 337035 w 815110"/>
              <a:gd name="connsiteY9" fmla="*/ 578159 h 753851"/>
              <a:gd name="connsiteX10" fmla="*/ 337278 w 815110"/>
              <a:gd name="connsiteY10" fmla="*/ 577173 h 753851"/>
              <a:gd name="connsiteX11" fmla="*/ 337691 w 815110"/>
              <a:gd name="connsiteY11" fmla="*/ 577360 h 753851"/>
              <a:gd name="connsiteX12" fmla="*/ 628627 w 815110"/>
              <a:gd name="connsiteY12" fmla="*/ 223097 h 753851"/>
              <a:gd name="connsiteX13" fmla="*/ 609342 w 815110"/>
              <a:gd name="connsiteY13" fmla="*/ 245991 h 753851"/>
              <a:gd name="connsiteX14" fmla="*/ 266398 w 815110"/>
              <a:gd name="connsiteY14" fmla="*/ 517542 h 753851"/>
              <a:gd name="connsiteX15" fmla="*/ 0 w 815110"/>
              <a:gd name="connsiteY15" fmla="*/ 345175 h 753851"/>
              <a:gd name="connsiteX16" fmla="*/ 807958 w 815110"/>
              <a:gd name="connsiteY16" fmla="*/ 4731 h 75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15110" h="753851">
                <a:moveTo>
                  <a:pt x="811844" y="0"/>
                </a:moveTo>
                <a:lnTo>
                  <a:pt x="811221" y="3357"/>
                </a:lnTo>
                <a:lnTo>
                  <a:pt x="815110" y="1718"/>
                </a:lnTo>
                <a:lnTo>
                  <a:pt x="810512" y="7176"/>
                </a:lnTo>
                <a:lnTo>
                  <a:pt x="674407" y="740510"/>
                </a:lnTo>
                <a:lnTo>
                  <a:pt x="421276" y="621270"/>
                </a:lnTo>
                <a:lnTo>
                  <a:pt x="293771" y="753851"/>
                </a:lnTo>
                <a:lnTo>
                  <a:pt x="336279" y="581231"/>
                </a:lnTo>
                <a:lnTo>
                  <a:pt x="335005" y="580631"/>
                </a:lnTo>
                <a:lnTo>
                  <a:pt x="337035" y="578159"/>
                </a:lnTo>
                <a:lnTo>
                  <a:pt x="337278" y="577173"/>
                </a:lnTo>
                <a:lnTo>
                  <a:pt x="337691" y="577360"/>
                </a:lnTo>
                <a:lnTo>
                  <a:pt x="628627" y="223097"/>
                </a:lnTo>
                <a:lnTo>
                  <a:pt x="609342" y="245991"/>
                </a:lnTo>
                <a:lnTo>
                  <a:pt x="266398" y="517542"/>
                </a:lnTo>
                <a:lnTo>
                  <a:pt x="0" y="345175"/>
                </a:lnTo>
                <a:lnTo>
                  <a:pt x="807958" y="4731"/>
                </a:ln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12336" y="2658508"/>
            <a:ext cx="4136159" cy="75713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212336" y="3452786"/>
            <a:ext cx="4136159" cy="4247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6082" y="365126"/>
            <a:ext cx="5814218" cy="1325563"/>
          </a:xfrm>
        </p:spPr>
        <p:txBody>
          <a:bodyPr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744961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615609"/>
            <a:ext cx="3868340" cy="3574054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744961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615609"/>
            <a:ext cx="3887391" cy="3574054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143685" y="3288314"/>
            <a:ext cx="1172059" cy="267237"/>
            <a:chOff x="580290" y="3288314"/>
            <a:chExt cx="1172059" cy="267237"/>
          </a:xfrm>
        </p:grpSpPr>
        <p:sp>
          <p:nvSpPr>
            <p:cNvPr id="7" name="椭圆 6"/>
            <p:cNvSpPr/>
            <p:nvPr/>
          </p:nvSpPr>
          <p:spPr>
            <a:xfrm rot="10800000">
              <a:off x="580290" y="3288314"/>
              <a:ext cx="267237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8" name="椭圆 7"/>
            <p:cNvSpPr/>
            <p:nvPr/>
          </p:nvSpPr>
          <p:spPr>
            <a:xfrm rot="10800000">
              <a:off x="1173289" y="3321718"/>
              <a:ext cx="200428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" name="椭圆 8"/>
            <p:cNvSpPr/>
            <p:nvPr/>
          </p:nvSpPr>
          <p:spPr>
            <a:xfrm rot="10800000">
              <a:off x="1618730" y="3355122"/>
              <a:ext cx="133619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grpSp>
        <p:nvGrpSpPr>
          <p:cNvPr id="10" name="组合 9"/>
          <p:cNvGrpSpPr/>
          <p:nvPr/>
        </p:nvGrpSpPr>
        <p:grpSpPr>
          <a:xfrm flipH="1">
            <a:off x="6814632" y="3295381"/>
            <a:ext cx="1172059" cy="267237"/>
            <a:chOff x="580290" y="3288314"/>
            <a:chExt cx="1172059" cy="267237"/>
          </a:xfrm>
        </p:grpSpPr>
        <p:sp>
          <p:nvSpPr>
            <p:cNvPr id="11" name="椭圆 10"/>
            <p:cNvSpPr/>
            <p:nvPr/>
          </p:nvSpPr>
          <p:spPr>
            <a:xfrm rot="10800000">
              <a:off x="580290" y="3288314"/>
              <a:ext cx="267237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2" name="椭圆 11"/>
            <p:cNvSpPr/>
            <p:nvPr/>
          </p:nvSpPr>
          <p:spPr>
            <a:xfrm rot="10800000">
              <a:off x="1173289" y="3321718"/>
              <a:ext cx="200428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3" name="椭圆 12"/>
            <p:cNvSpPr/>
            <p:nvPr/>
          </p:nvSpPr>
          <p:spPr>
            <a:xfrm rot="10800000">
              <a:off x="1618730" y="3355122"/>
              <a:ext cx="133619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14" name="任意多边形: 形状 13"/>
          <p:cNvSpPr/>
          <p:nvPr/>
        </p:nvSpPr>
        <p:spPr>
          <a:xfrm>
            <a:off x="-1" y="4887256"/>
            <a:ext cx="9144001" cy="1970743"/>
          </a:xfrm>
          <a:custGeom>
            <a:avLst/>
            <a:gdLst>
              <a:gd name="connsiteX0" fmla="*/ 4761693 w 12192001"/>
              <a:gd name="connsiteY0" fmla="*/ 0 h 1975365"/>
              <a:gd name="connsiteX1" fmla="*/ 6041005 w 12192001"/>
              <a:gd name="connsiteY1" fmla="*/ 551581 h 1975365"/>
              <a:gd name="connsiteX2" fmla="*/ 6051129 w 12192001"/>
              <a:gd name="connsiteY2" fmla="*/ 563959 h 1975365"/>
              <a:gd name="connsiteX3" fmla="*/ 6073942 w 12192001"/>
              <a:gd name="connsiteY3" fmla="*/ 553912 h 1975365"/>
              <a:gd name="connsiteX4" fmla="*/ 6719270 w 12192001"/>
              <a:gd name="connsiteY4" fmla="*/ 434799 h 1975365"/>
              <a:gd name="connsiteX5" fmla="*/ 7891577 w 12192001"/>
              <a:gd name="connsiteY5" fmla="*/ 878743 h 1975365"/>
              <a:gd name="connsiteX6" fmla="*/ 7956994 w 12192001"/>
              <a:gd name="connsiteY6" fmla="*/ 944547 h 1975365"/>
              <a:gd name="connsiteX7" fmla="*/ 7985842 w 12192001"/>
              <a:gd name="connsiteY7" fmla="*/ 901137 h 1975365"/>
              <a:gd name="connsiteX8" fmla="*/ 9599486 w 12192001"/>
              <a:gd name="connsiteY8" fmla="*/ 116746 h 1975365"/>
              <a:gd name="connsiteX9" fmla="*/ 11213130 w 12192001"/>
              <a:gd name="connsiteY9" fmla="*/ 901137 h 1975365"/>
              <a:gd name="connsiteX10" fmla="*/ 11218027 w 12192001"/>
              <a:gd name="connsiteY10" fmla="*/ 908506 h 1975365"/>
              <a:gd name="connsiteX11" fmla="*/ 11301959 w 12192001"/>
              <a:gd name="connsiteY11" fmla="*/ 824077 h 1975365"/>
              <a:gd name="connsiteX12" fmla="*/ 12140144 w 12192001"/>
              <a:gd name="connsiteY12" fmla="*/ 410927 h 1975365"/>
              <a:gd name="connsiteX13" fmla="*/ 12192001 w 12192001"/>
              <a:gd name="connsiteY13" fmla="*/ 403692 h 1975365"/>
              <a:gd name="connsiteX14" fmla="*/ 12192001 w 12192001"/>
              <a:gd name="connsiteY14" fmla="*/ 1975365 h 1975365"/>
              <a:gd name="connsiteX15" fmla="*/ 0 w 12192001"/>
              <a:gd name="connsiteY15" fmla="*/ 1975365 h 1975365"/>
              <a:gd name="connsiteX16" fmla="*/ 0 w 12192001"/>
              <a:gd name="connsiteY16" fmla="*/ 204727 h 1975365"/>
              <a:gd name="connsiteX17" fmla="*/ 60384 w 12192001"/>
              <a:gd name="connsiteY17" fmla="*/ 207862 h 1975365"/>
              <a:gd name="connsiteX18" fmla="*/ 1338550 w 12192001"/>
              <a:gd name="connsiteY18" fmla="*/ 843689 h 1975365"/>
              <a:gd name="connsiteX19" fmla="*/ 1434547 w 12192001"/>
              <a:gd name="connsiteY19" fmla="*/ 961054 h 1975365"/>
              <a:gd name="connsiteX20" fmla="*/ 1439685 w 12192001"/>
              <a:gd name="connsiteY20" fmla="*/ 955887 h 1975365"/>
              <a:gd name="connsiteX21" fmla="*/ 2815706 w 12192001"/>
              <a:gd name="connsiteY21" fmla="*/ 434799 h 1975365"/>
              <a:gd name="connsiteX22" fmla="*/ 3394383 w 12192001"/>
              <a:gd name="connsiteY22" fmla="*/ 514784 h 1975365"/>
              <a:gd name="connsiteX23" fmla="*/ 3487865 w 12192001"/>
              <a:gd name="connsiteY23" fmla="*/ 546065 h 1975365"/>
              <a:gd name="connsiteX24" fmla="*/ 3589385 w 12192001"/>
              <a:gd name="connsiteY24" fmla="*/ 443944 h 1975365"/>
              <a:gd name="connsiteX25" fmla="*/ 4761693 w 12192001"/>
              <a:gd name="connsiteY25" fmla="*/ 0 h 1975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192001" h="1975365">
                <a:moveTo>
                  <a:pt x="4761693" y="0"/>
                </a:moveTo>
                <a:cubicBezTo>
                  <a:pt x="5276735" y="0"/>
                  <a:pt x="5736923" y="214716"/>
                  <a:pt x="6041005" y="551581"/>
                </a:cubicBezTo>
                <a:lnTo>
                  <a:pt x="6051129" y="563959"/>
                </a:lnTo>
                <a:lnTo>
                  <a:pt x="6073942" y="553912"/>
                </a:lnTo>
                <a:cubicBezTo>
                  <a:pt x="6272289" y="477212"/>
                  <a:pt x="6490362" y="434799"/>
                  <a:pt x="6719270" y="434799"/>
                </a:cubicBezTo>
                <a:cubicBezTo>
                  <a:pt x="7177084" y="434799"/>
                  <a:pt x="7591557" y="604452"/>
                  <a:pt x="7891577" y="878743"/>
                </a:cubicBezTo>
                <a:lnTo>
                  <a:pt x="7956994" y="944547"/>
                </a:lnTo>
                <a:lnTo>
                  <a:pt x="7985842" y="901137"/>
                </a:lnTo>
                <a:cubicBezTo>
                  <a:pt x="8335549" y="427892"/>
                  <a:pt x="8927773" y="116746"/>
                  <a:pt x="9599486" y="116746"/>
                </a:cubicBezTo>
                <a:cubicBezTo>
                  <a:pt x="10271198" y="116746"/>
                  <a:pt x="10863422" y="427892"/>
                  <a:pt x="11213130" y="901137"/>
                </a:cubicBezTo>
                <a:lnTo>
                  <a:pt x="11218027" y="908506"/>
                </a:lnTo>
                <a:lnTo>
                  <a:pt x="11301959" y="824077"/>
                </a:lnTo>
                <a:cubicBezTo>
                  <a:pt x="11526974" y="618359"/>
                  <a:pt x="11816369" y="471500"/>
                  <a:pt x="12140144" y="410927"/>
                </a:cubicBezTo>
                <a:lnTo>
                  <a:pt x="12192001" y="403692"/>
                </a:lnTo>
                <a:lnTo>
                  <a:pt x="12192001" y="1975365"/>
                </a:lnTo>
                <a:lnTo>
                  <a:pt x="0" y="1975365"/>
                </a:lnTo>
                <a:lnTo>
                  <a:pt x="0" y="204727"/>
                </a:lnTo>
                <a:lnTo>
                  <a:pt x="60384" y="207862"/>
                </a:lnTo>
                <a:cubicBezTo>
                  <a:pt x="573648" y="261507"/>
                  <a:pt x="1026243" y="497713"/>
                  <a:pt x="1338550" y="843689"/>
                </a:cubicBezTo>
                <a:lnTo>
                  <a:pt x="1434547" y="961054"/>
                </a:lnTo>
                <a:lnTo>
                  <a:pt x="1439685" y="955887"/>
                </a:lnTo>
                <a:cubicBezTo>
                  <a:pt x="1791839" y="633932"/>
                  <a:pt x="2278336" y="434799"/>
                  <a:pt x="2815706" y="434799"/>
                </a:cubicBezTo>
                <a:cubicBezTo>
                  <a:pt x="3017220" y="434799"/>
                  <a:pt x="3211580" y="462802"/>
                  <a:pt x="3394383" y="514784"/>
                </a:cubicBezTo>
                <a:lnTo>
                  <a:pt x="3487865" y="546065"/>
                </a:lnTo>
                <a:lnTo>
                  <a:pt x="3589385" y="443944"/>
                </a:lnTo>
                <a:cubicBezTo>
                  <a:pt x="3889406" y="169652"/>
                  <a:pt x="4303879" y="0"/>
                  <a:pt x="4761693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0000"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15" name="任意多边形: 形状 14"/>
          <p:cNvSpPr/>
          <p:nvPr/>
        </p:nvSpPr>
        <p:spPr>
          <a:xfrm>
            <a:off x="0" y="5420885"/>
            <a:ext cx="9144000" cy="1437115"/>
          </a:xfrm>
          <a:custGeom>
            <a:avLst/>
            <a:gdLst>
              <a:gd name="connsiteX0" fmla="*/ 1825119 w 12192000"/>
              <a:gd name="connsiteY0" fmla="*/ 0 h 1445191"/>
              <a:gd name="connsiteX1" fmla="*/ 2676215 w 12192000"/>
              <a:gd name="connsiteY1" fmla="*/ 335498 h 1445191"/>
              <a:gd name="connsiteX2" fmla="*/ 2725007 w 12192000"/>
              <a:gd name="connsiteY2" fmla="*/ 402142 h 1445191"/>
              <a:gd name="connsiteX3" fmla="*/ 2887042 w 12192000"/>
              <a:gd name="connsiteY3" fmla="*/ 336937 h 1445191"/>
              <a:gd name="connsiteX4" fmla="*/ 3286558 w 12192000"/>
              <a:gd name="connsiteY4" fmla="*/ 277137 h 1445191"/>
              <a:gd name="connsiteX5" fmla="*/ 4137654 w 12192000"/>
              <a:gd name="connsiteY5" fmla="*/ 612635 h 1445191"/>
              <a:gd name="connsiteX6" fmla="*/ 4137762 w 12192000"/>
              <a:gd name="connsiteY6" fmla="*/ 612785 h 1445191"/>
              <a:gd name="connsiteX7" fmla="*/ 4173314 w 12192000"/>
              <a:gd name="connsiteY7" fmla="*/ 564223 h 1445191"/>
              <a:gd name="connsiteX8" fmla="*/ 5259074 w 12192000"/>
              <a:gd name="connsiteY8" fmla="*/ 136221 h 1445191"/>
              <a:gd name="connsiteX9" fmla="*/ 5883199 w 12192000"/>
              <a:gd name="connsiteY9" fmla="*/ 253387 h 1445191"/>
              <a:gd name="connsiteX10" fmla="*/ 5937700 w 12192000"/>
              <a:gd name="connsiteY10" fmla="*/ 277935 h 1445191"/>
              <a:gd name="connsiteX11" fmla="*/ 5998970 w 12192000"/>
              <a:gd name="connsiteY11" fmla="*/ 222879 h 1445191"/>
              <a:gd name="connsiteX12" fmla="*/ 6724734 w 12192000"/>
              <a:gd name="connsiteY12" fmla="*/ 0 h 1445191"/>
              <a:gd name="connsiteX13" fmla="*/ 7450498 w 12192000"/>
              <a:gd name="connsiteY13" fmla="*/ 222879 h 1445191"/>
              <a:gd name="connsiteX14" fmla="*/ 7504128 w 12192000"/>
              <a:gd name="connsiteY14" fmla="*/ 271069 h 1445191"/>
              <a:gd name="connsiteX15" fmla="*/ 7515578 w 12192000"/>
              <a:gd name="connsiteY15" fmla="*/ 265911 h 1445191"/>
              <a:gd name="connsiteX16" fmla="*/ 8139707 w 12192000"/>
              <a:gd name="connsiteY16" fmla="*/ 148745 h 1445191"/>
              <a:gd name="connsiteX17" fmla="*/ 9129790 w 12192000"/>
              <a:gd name="connsiteY17" fmla="*/ 484217 h 1445191"/>
              <a:gd name="connsiteX18" fmla="*/ 9258974 w 12192000"/>
              <a:gd name="connsiteY18" fmla="*/ 615575 h 1445191"/>
              <a:gd name="connsiteX19" fmla="*/ 9261126 w 12192000"/>
              <a:gd name="connsiteY19" fmla="*/ 612634 h 1445191"/>
              <a:gd name="connsiteX20" fmla="*/ 10112222 w 12192000"/>
              <a:gd name="connsiteY20" fmla="*/ 277136 h 1445191"/>
              <a:gd name="connsiteX21" fmla="*/ 10686084 w 12192000"/>
              <a:gd name="connsiteY21" fmla="*/ 407095 h 1445191"/>
              <a:gd name="connsiteX22" fmla="*/ 10698420 w 12192000"/>
              <a:gd name="connsiteY22" fmla="*/ 414641 h 1445191"/>
              <a:gd name="connsiteX23" fmla="*/ 10756361 w 12192000"/>
              <a:gd name="connsiteY23" fmla="*/ 335498 h 1445191"/>
              <a:gd name="connsiteX24" fmla="*/ 11607457 w 12192000"/>
              <a:gd name="connsiteY24" fmla="*/ 0 h 1445191"/>
              <a:gd name="connsiteX25" fmla="*/ 12096693 w 12192000"/>
              <a:gd name="connsiteY25" fmla="*/ 91844 h 1445191"/>
              <a:gd name="connsiteX26" fmla="*/ 12192000 w 12192000"/>
              <a:gd name="connsiteY26" fmla="*/ 135942 h 1445191"/>
              <a:gd name="connsiteX27" fmla="*/ 12192000 w 12192000"/>
              <a:gd name="connsiteY27" fmla="*/ 1445191 h 1445191"/>
              <a:gd name="connsiteX28" fmla="*/ 0 w 12192000"/>
              <a:gd name="connsiteY28" fmla="*/ 1445191 h 1445191"/>
              <a:gd name="connsiteX29" fmla="*/ 0 w 12192000"/>
              <a:gd name="connsiteY29" fmla="*/ 326970 h 1445191"/>
              <a:gd name="connsiteX30" fmla="*/ 2069 w 12192000"/>
              <a:gd name="connsiteY30" fmla="*/ 326409 h 1445191"/>
              <a:gd name="connsiteX31" fmla="*/ 329894 w 12192000"/>
              <a:gd name="connsiteY31" fmla="*/ 289663 h 1445191"/>
              <a:gd name="connsiteX32" fmla="*/ 878628 w 12192000"/>
              <a:gd name="connsiteY32" fmla="*/ 397949 h 1445191"/>
              <a:gd name="connsiteX33" fmla="*/ 914726 w 12192000"/>
              <a:gd name="connsiteY33" fmla="*/ 416495 h 1445191"/>
              <a:gd name="connsiteX34" fmla="*/ 974025 w 12192000"/>
              <a:gd name="connsiteY34" fmla="*/ 335498 h 1445191"/>
              <a:gd name="connsiteX35" fmla="*/ 1825119 w 12192000"/>
              <a:gd name="connsiteY35" fmla="*/ 0 h 144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2192000" h="1445191">
                <a:moveTo>
                  <a:pt x="1825119" y="0"/>
                </a:moveTo>
                <a:cubicBezTo>
                  <a:pt x="2179406" y="0"/>
                  <a:pt x="2491766" y="133083"/>
                  <a:pt x="2676215" y="335498"/>
                </a:cubicBezTo>
                <a:lnTo>
                  <a:pt x="2725007" y="402142"/>
                </a:lnTo>
                <a:lnTo>
                  <a:pt x="2887042" y="336937"/>
                </a:lnTo>
                <a:cubicBezTo>
                  <a:pt x="3009837" y="298430"/>
                  <a:pt x="3144843" y="277137"/>
                  <a:pt x="3286558" y="277137"/>
                </a:cubicBezTo>
                <a:cubicBezTo>
                  <a:pt x="3640842" y="277137"/>
                  <a:pt x="3953203" y="410220"/>
                  <a:pt x="4137654" y="612635"/>
                </a:cubicBezTo>
                <a:lnTo>
                  <a:pt x="4137762" y="612785"/>
                </a:lnTo>
                <a:lnTo>
                  <a:pt x="4173314" y="564223"/>
                </a:lnTo>
                <a:cubicBezTo>
                  <a:pt x="4408621" y="305997"/>
                  <a:pt x="4807103" y="136221"/>
                  <a:pt x="5259074" y="136221"/>
                </a:cubicBezTo>
                <a:cubicBezTo>
                  <a:pt x="5485056" y="136221"/>
                  <a:pt x="5697670" y="178665"/>
                  <a:pt x="5883199" y="253387"/>
                </a:cubicBezTo>
                <a:lnTo>
                  <a:pt x="5937700" y="277935"/>
                </a:lnTo>
                <a:lnTo>
                  <a:pt x="5998970" y="222879"/>
                </a:lnTo>
                <a:cubicBezTo>
                  <a:pt x="6184708" y="85173"/>
                  <a:pt x="6441306" y="0"/>
                  <a:pt x="6724734" y="0"/>
                </a:cubicBezTo>
                <a:cubicBezTo>
                  <a:pt x="7008162" y="0"/>
                  <a:pt x="7264760" y="85173"/>
                  <a:pt x="7450498" y="222879"/>
                </a:cubicBezTo>
                <a:lnTo>
                  <a:pt x="7504128" y="271069"/>
                </a:lnTo>
                <a:lnTo>
                  <a:pt x="7515578" y="265911"/>
                </a:lnTo>
                <a:cubicBezTo>
                  <a:pt x="7701109" y="191189"/>
                  <a:pt x="7913723" y="148745"/>
                  <a:pt x="8139707" y="148745"/>
                </a:cubicBezTo>
                <a:cubicBezTo>
                  <a:pt x="8535178" y="148745"/>
                  <a:pt x="8889702" y="278730"/>
                  <a:pt x="9129790" y="484217"/>
                </a:cubicBezTo>
                <a:lnTo>
                  <a:pt x="9258974" y="615575"/>
                </a:lnTo>
                <a:lnTo>
                  <a:pt x="9261126" y="612634"/>
                </a:lnTo>
                <a:cubicBezTo>
                  <a:pt x="9445576" y="410219"/>
                  <a:pt x="9757936" y="277136"/>
                  <a:pt x="10112222" y="277136"/>
                </a:cubicBezTo>
                <a:cubicBezTo>
                  <a:pt x="10324793" y="277136"/>
                  <a:pt x="10522273" y="325046"/>
                  <a:pt x="10686084" y="407095"/>
                </a:cubicBezTo>
                <a:lnTo>
                  <a:pt x="10698420" y="414641"/>
                </a:lnTo>
                <a:lnTo>
                  <a:pt x="10756361" y="335498"/>
                </a:lnTo>
                <a:cubicBezTo>
                  <a:pt x="10940811" y="133083"/>
                  <a:pt x="11253171" y="0"/>
                  <a:pt x="11607457" y="0"/>
                </a:cubicBezTo>
                <a:cubicBezTo>
                  <a:pt x="11784600" y="0"/>
                  <a:pt x="11951262" y="33271"/>
                  <a:pt x="12096693" y="91844"/>
                </a:cubicBezTo>
                <a:lnTo>
                  <a:pt x="12192000" y="135942"/>
                </a:lnTo>
                <a:lnTo>
                  <a:pt x="12192000" y="1445191"/>
                </a:lnTo>
                <a:lnTo>
                  <a:pt x="0" y="1445191"/>
                </a:lnTo>
                <a:lnTo>
                  <a:pt x="0" y="326970"/>
                </a:lnTo>
                <a:lnTo>
                  <a:pt x="2069" y="326409"/>
                </a:lnTo>
                <a:cubicBezTo>
                  <a:pt x="105629" y="302528"/>
                  <a:pt x="215735" y="289663"/>
                  <a:pt x="329894" y="289663"/>
                </a:cubicBezTo>
                <a:cubicBezTo>
                  <a:pt x="529672" y="289663"/>
                  <a:pt x="717038" y="329061"/>
                  <a:pt x="878628" y="397949"/>
                </a:cubicBezTo>
                <a:lnTo>
                  <a:pt x="914726" y="416495"/>
                </a:lnTo>
                <a:lnTo>
                  <a:pt x="974025" y="335498"/>
                </a:lnTo>
                <a:cubicBezTo>
                  <a:pt x="1158473" y="133083"/>
                  <a:pt x="1470835" y="0"/>
                  <a:pt x="1825119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1000"/>
                </a:schemeClr>
              </a:gs>
              <a:gs pos="100000">
                <a:schemeClr val="accent2">
                  <a:alpha val="3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16" name="任意多边形: 形状 15"/>
          <p:cNvSpPr/>
          <p:nvPr/>
        </p:nvSpPr>
        <p:spPr>
          <a:xfrm>
            <a:off x="0" y="5723451"/>
            <a:ext cx="9144000" cy="1134549"/>
          </a:xfrm>
          <a:custGeom>
            <a:avLst/>
            <a:gdLst>
              <a:gd name="connsiteX0" fmla="*/ 4165443 w 12192000"/>
              <a:gd name="connsiteY0" fmla="*/ 0 h 1133339"/>
              <a:gd name="connsiteX1" fmla="*/ 4793789 w 12192000"/>
              <a:gd name="connsiteY1" fmla="*/ 268294 h 1133339"/>
              <a:gd name="connsiteX2" fmla="*/ 4822897 w 12192000"/>
              <a:gd name="connsiteY2" fmla="*/ 311359 h 1133339"/>
              <a:gd name="connsiteX3" fmla="*/ 4850903 w 12192000"/>
              <a:gd name="connsiteY3" fmla="*/ 309092 h 1133339"/>
              <a:gd name="connsiteX4" fmla="*/ 5389486 w 12192000"/>
              <a:gd name="connsiteY4" fmla="*/ 539058 h 1133339"/>
              <a:gd name="connsiteX5" fmla="*/ 5423004 w 12192000"/>
              <a:gd name="connsiteY5" fmla="*/ 588645 h 1133339"/>
              <a:gd name="connsiteX6" fmla="*/ 5512341 w 12192000"/>
              <a:gd name="connsiteY6" fmla="*/ 549703 h 1133339"/>
              <a:gd name="connsiteX7" fmla="*/ 5765161 w 12192000"/>
              <a:gd name="connsiteY7" fmla="*/ 508714 h 1133339"/>
              <a:gd name="connsiteX8" fmla="*/ 5820259 w 12192000"/>
              <a:gd name="connsiteY8" fmla="*/ 512618 h 1133339"/>
              <a:gd name="connsiteX9" fmla="*/ 5859170 w 12192000"/>
              <a:gd name="connsiteY9" fmla="*/ 474742 h 1133339"/>
              <a:gd name="connsiteX10" fmla="*/ 6318443 w 12192000"/>
              <a:gd name="connsiteY10" fmla="*/ 321971 h 1133339"/>
              <a:gd name="connsiteX11" fmla="*/ 6571261 w 12192000"/>
              <a:gd name="connsiteY11" fmla="*/ 362960 h 1133339"/>
              <a:gd name="connsiteX12" fmla="*/ 6669499 w 12192000"/>
              <a:gd name="connsiteY12" fmla="*/ 405780 h 1133339"/>
              <a:gd name="connsiteX13" fmla="*/ 6680980 w 12192000"/>
              <a:gd name="connsiteY13" fmla="*/ 398172 h 1133339"/>
              <a:gd name="connsiteX14" fmla="*/ 7044125 w 12192000"/>
              <a:gd name="connsiteY14" fmla="*/ 309092 h 1133339"/>
              <a:gd name="connsiteX15" fmla="*/ 7503396 w 12192000"/>
              <a:gd name="connsiteY15" fmla="*/ 461863 h 1133339"/>
              <a:gd name="connsiteX16" fmla="*/ 7549263 w 12192000"/>
              <a:gd name="connsiteY16" fmla="*/ 506507 h 1133339"/>
              <a:gd name="connsiteX17" fmla="*/ 7557270 w 12192000"/>
              <a:gd name="connsiteY17" fmla="*/ 501203 h 1133339"/>
              <a:gd name="connsiteX18" fmla="*/ 7920415 w 12192000"/>
              <a:gd name="connsiteY18" fmla="*/ 412123 h 1133339"/>
              <a:gd name="connsiteX19" fmla="*/ 8518883 w 12192000"/>
              <a:gd name="connsiteY19" fmla="*/ 730689 h 1133339"/>
              <a:gd name="connsiteX20" fmla="*/ 8523397 w 12192000"/>
              <a:gd name="connsiteY20" fmla="*/ 742369 h 1133339"/>
              <a:gd name="connsiteX21" fmla="*/ 8530242 w 12192000"/>
              <a:gd name="connsiteY21" fmla="*/ 732242 h 1133339"/>
              <a:gd name="connsiteX22" fmla="*/ 9068825 w 12192000"/>
              <a:gd name="connsiteY22" fmla="*/ 502276 h 1133339"/>
              <a:gd name="connsiteX23" fmla="*/ 9292147 w 12192000"/>
              <a:gd name="connsiteY23" fmla="*/ 533926 h 1133339"/>
              <a:gd name="connsiteX24" fmla="*/ 9381057 w 12192000"/>
              <a:gd name="connsiteY24" fmla="*/ 567236 h 1133339"/>
              <a:gd name="connsiteX25" fmla="*/ 9408408 w 12192000"/>
              <a:gd name="connsiteY25" fmla="*/ 526771 h 1133339"/>
              <a:gd name="connsiteX26" fmla="*/ 9788804 w 12192000"/>
              <a:gd name="connsiteY26" fmla="*/ 364348 h 1133339"/>
              <a:gd name="connsiteX27" fmla="*/ 10169201 w 12192000"/>
              <a:gd name="connsiteY27" fmla="*/ 526771 h 1133339"/>
              <a:gd name="connsiteX28" fmla="*/ 10193126 w 12192000"/>
              <a:gd name="connsiteY28" fmla="*/ 562169 h 1133339"/>
              <a:gd name="connsiteX29" fmla="*/ 10221725 w 12192000"/>
              <a:gd name="connsiteY29" fmla="*/ 549703 h 1133339"/>
              <a:gd name="connsiteX30" fmla="*/ 10474543 w 12192000"/>
              <a:gd name="connsiteY30" fmla="*/ 508714 h 1133339"/>
              <a:gd name="connsiteX31" fmla="*/ 11030020 w 12192000"/>
              <a:gd name="connsiteY31" fmla="*/ 759843 h 1133339"/>
              <a:gd name="connsiteX32" fmla="*/ 11042281 w 12192000"/>
              <a:gd name="connsiteY32" fmla="*/ 779672 h 1133339"/>
              <a:gd name="connsiteX33" fmla="*/ 11058727 w 12192000"/>
              <a:gd name="connsiteY33" fmla="*/ 737128 h 1133339"/>
              <a:gd name="connsiteX34" fmla="*/ 11657193 w 12192000"/>
              <a:gd name="connsiteY34" fmla="*/ 418562 h 1133339"/>
              <a:gd name="connsiteX35" fmla="*/ 11910011 w 12192000"/>
              <a:gd name="connsiteY35" fmla="*/ 459551 h 1133339"/>
              <a:gd name="connsiteX36" fmla="*/ 12013158 w 12192000"/>
              <a:gd name="connsiteY36" fmla="*/ 504512 h 1133339"/>
              <a:gd name="connsiteX37" fmla="*/ 12070208 w 12192000"/>
              <a:gd name="connsiteY37" fmla="*/ 448985 h 1133339"/>
              <a:gd name="connsiteX38" fmla="*/ 12166333 w 12192000"/>
              <a:gd name="connsiteY38" fmla="*/ 385294 h 1133339"/>
              <a:gd name="connsiteX39" fmla="*/ 12192000 w 12192000"/>
              <a:gd name="connsiteY39" fmla="*/ 374106 h 1133339"/>
              <a:gd name="connsiteX40" fmla="*/ 12192000 w 12192000"/>
              <a:gd name="connsiteY40" fmla="*/ 1133339 h 1133339"/>
              <a:gd name="connsiteX41" fmla="*/ 0 w 12192000"/>
              <a:gd name="connsiteY41" fmla="*/ 1133339 h 1133339"/>
              <a:gd name="connsiteX42" fmla="*/ 0 w 12192000"/>
              <a:gd name="connsiteY42" fmla="*/ 486996 h 1133339"/>
              <a:gd name="connsiteX43" fmla="*/ 71 w 12192000"/>
              <a:gd name="connsiteY43" fmla="*/ 486956 h 1133339"/>
              <a:gd name="connsiteX44" fmla="*/ 336420 w 12192000"/>
              <a:gd name="connsiteY44" fmla="*/ 418562 h 1133339"/>
              <a:gd name="connsiteX45" fmla="*/ 611086 w 12192000"/>
              <a:gd name="connsiteY45" fmla="*/ 463094 h 1133339"/>
              <a:gd name="connsiteX46" fmla="*/ 684818 w 12192000"/>
              <a:gd name="connsiteY46" fmla="*/ 495232 h 1133339"/>
              <a:gd name="connsiteX47" fmla="*/ 719102 w 12192000"/>
              <a:gd name="connsiteY47" fmla="*/ 461863 h 1133339"/>
              <a:gd name="connsiteX48" fmla="*/ 1178373 w 12192000"/>
              <a:gd name="connsiteY48" fmla="*/ 309092 h 1133339"/>
              <a:gd name="connsiteX49" fmla="*/ 1431191 w 12192000"/>
              <a:gd name="connsiteY49" fmla="*/ 350081 h 1133339"/>
              <a:gd name="connsiteX50" fmla="*/ 1535098 w 12192000"/>
              <a:gd name="connsiteY50" fmla="*/ 395372 h 1133339"/>
              <a:gd name="connsiteX51" fmla="*/ 1601328 w 12192000"/>
              <a:gd name="connsiteY51" fmla="*/ 366503 h 1133339"/>
              <a:gd name="connsiteX52" fmla="*/ 1875994 w 12192000"/>
              <a:gd name="connsiteY52" fmla="*/ 321971 h 1133339"/>
              <a:gd name="connsiteX53" fmla="*/ 2526182 w 12192000"/>
              <a:gd name="connsiteY53" fmla="*/ 668067 h 1133339"/>
              <a:gd name="connsiteX54" fmla="*/ 2552597 w 12192000"/>
              <a:gd name="connsiteY54" fmla="*/ 736404 h 1133339"/>
              <a:gd name="connsiteX55" fmla="*/ 2571015 w 12192000"/>
              <a:gd name="connsiteY55" fmla="*/ 731813 h 1133339"/>
              <a:gd name="connsiteX56" fmla="*/ 2701915 w 12192000"/>
              <a:gd name="connsiteY56" fmla="*/ 721216 h 1133339"/>
              <a:gd name="connsiteX57" fmla="*/ 2724369 w 12192000"/>
              <a:gd name="connsiteY57" fmla="*/ 722353 h 1133339"/>
              <a:gd name="connsiteX58" fmla="*/ 2760974 w 12192000"/>
              <a:gd name="connsiteY58" fmla="*/ 627658 h 1133339"/>
              <a:gd name="connsiteX59" fmla="*/ 3359439 w 12192000"/>
              <a:gd name="connsiteY59" fmla="*/ 309092 h 1133339"/>
              <a:gd name="connsiteX60" fmla="*/ 3490338 w 12192000"/>
              <a:gd name="connsiteY60" fmla="*/ 319689 h 1133339"/>
              <a:gd name="connsiteX61" fmla="*/ 3500624 w 12192000"/>
              <a:gd name="connsiteY61" fmla="*/ 322253 h 1133339"/>
              <a:gd name="connsiteX62" fmla="*/ 3537095 w 12192000"/>
              <a:gd name="connsiteY62" fmla="*/ 268294 h 1133339"/>
              <a:gd name="connsiteX63" fmla="*/ 4165443 w 12192000"/>
              <a:gd name="connsiteY63" fmla="*/ 0 h 1133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2192000" h="1133339">
                <a:moveTo>
                  <a:pt x="4165443" y="0"/>
                </a:moveTo>
                <a:cubicBezTo>
                  <a:pt x="4427005" y="0"/>
                  <a:pt x="4657616" y="106424"/>
                  <a:pt x="4793789" y="268294"/>
                </a:cubicBezTo>
                <a:lnTo>
                  <a:pt x="4822897" y="311359"/>
                </a:lnTo>
                <a:lnTo>
                  <a:pt x="4850903" y="309092"/>
                </a:lnTo>
                <a:cubicBezTo>
                  <a:pt x="5075099" y="309092"/>
                  <a:pt x="5272766" y="400313"/>
                  <a:pt x="5389486" y="539058"/>
                </a:cubicBezTo>
                <a:lnTo>
                  <a:pt x="5423004" y="588645"/>
                </a:lnTo>
                <a:lnTo>
                  <a:pt x="5512341" y="549703"/>
                </a:lnTo>
                <a:cubicBezTo>
                  <a:pt x="5590047" y="523309"/>
                  <a:pt x="5675481" y="508714"/>
                  <a:pt x="5765161" y="508714"/>
                </a:cubicBezTo>
                <a:lnTo>
                  <a:pt x="5820259" y="512618"/>
                </a:lnTo>
                <a:lnTo>
                  <a:pt x="5859170" y="474742"/>
                </a:lnTo>
                <a:cubicBezTo>
                  <a:pt x="5976709" y="380352"/>
                  <a:pt x="6139086" y="321971"/>
                  <a:pt x="6318443" y="321971"/>
                </a:cubicBezTo>
                <a:cubicBezTo>
                  <a:pt x="6408121" y="321971"/>
                  <a:pt x="6493555" y="336566"/>
                  <a:pt x="6571261" y="362960"/>
                </a:cubicBezTo>
                <a:lnTo>
                  <a:pt x="6669499" y="405780"/>
                </a:lnTo>
                <a:lnTo>
                  <a:pt x="6680980" y="398172"/>
                </a:lnTo>
                <a:cubicBezTo>
                  <a:pt x="6784641" y="341931"/>
                  <a:pt x="6909609" y="309092"/>
                  <a:pt x="7044125" y="309092"/>
                </a:cubicBezTo>
                <a:cubicBezTo>
                  <a:pt x="7223481" y="309092"/>
                  <a:pt x="7385858" y="367473"/>
                  <a:pt x="7503396" y="461863"/>
                </a:cubicBezTo>
                <a:lnTo>
                  <a:pt x="7549263" y="506507"/>
                </a:lnTo>
                <a:lnTo>
                  <a:pt x="7557270" y="501203"/>
                </a:lnTo>
                <a:cubicBezTo>
                  <a:pt x="7660931" y="444962"/>
                  <a:pt x="7785899" y="412123"/>
                  <a:pt x="7920415" y="412123"/>
                </a:cubicBezTo>
                <a:cubicBezTo>
                  <a:pt x="8189451" y="412123"/>
                  <a:pt x="8420281" y="543481"/>
                  <a:pt x="8518883" y="730689"/>
                </a:cubicBezTo>
                <a:lnTo>
                  <a:pt x="8523397" y="742369"/>
                </a:lnTo>
                <a:lnTo>
                  <a:pt x="8530242" y="732242"/>
                </a:lnTo>
                <a:cubicBezTo>
                  <a:pt x="8646964" y="593497"/>
                  <a:pt x="8844630" y="502276"/>
                  <a:pt x="9068825" y="502276"/>
                </a:cubicBezTo>
                <a:cubicBezTo>
                  <a:pt x="9147294" y="502276"/>
                  <a:pt x="9222512" y="513450"/>
                  <a:pt x="9292147" y="533926"/>
                </a:cubicBezTo>
                <a:lnTo>
                  <a:pt x="9381057" y="567236"/>
                </a:lnTo>
                <a:lnTo>
                  <a:pt x="9408408" y="526771"/>
                </a:lnTo>
                <a:cubicBezTo>
                  <a:pt x="9490847" y="428776"/>
                  <a:pt x="9630456" y="364348"/>
                  <a:pt x="9788804" y="364348"/>
                </a:cubicBezTo>
                <a:cubicBezTo>
                  <a:pt x="9947151" y="364348"/>
                  <a:pt x="10086761" y="428776"/>
                  <a:pt x="10169201" y="526771"/>
                </a:cubicBezTo>
                <a:lnTo>
                  <a:pt x="10193126" y="562169"/>
                </a:lnTo>
                <a:lnTo>
                  <a:pt x="10221725" y="549703"/>
                </a:lnTo>
                <a:cubicBezTo>
                  <a:pt x="10299432" y="523309"/>
                  <a:pt x="10384865" y="508714"/>
                  <a:pt x="10474543" y="508714"/>
                </a:cubicBezTo>
                <a:cubicBezTo>
                  <a:pt x="10709949" y="508714"/>
                  <a:pt x="10916105" y="609285"/>
                  <a:pt x="11030020" y="759843"/>
                </a:cubicBezTo>
                <a:lnTo>
                  <a:pt x="11042281" y="779672"/>
                </a:lnTo>
                <a:lnTo>
                  <a:pt x="11058727" y="737128"/>
                </a:lnTo>
                <a:cubicBezTo>
                  <a:pt x="11157327" y="549920"/>
                  <a:pt x="11388158" y="418562"/>
                  <a:pt x="11657193" y="418562"/>
                </a:cubicBezTo>
                <a:cubicBezTo>
                  <a:pt x="11746871" y="418562"/>
                  <a:pt x="11832305" y="433157"/>
                  <a:pt x="11910011" y="459551"/>
                </a:cubicBezTo>
                <a:lnTo>
                  <a:pt x="12013158" y="504512"/>
                </a:lnTo>
                <a:lnTo>
                  <a:pt x="12070208" y="448985"/>
                </a:lnTo>
                <a:cubicBezTo>
                  <a:pt x="12099592" y="425388"/>
                  <a:pt x="12131779" y="404041"/>
                  <a:pt x="12166333" y="385294"/>
                </a:cubicBezTo>
                <a:lnTo>
                  <a:pt x="12192000" y="374106"/>
                </a:lnTo>
                <a:lnTo>
                  <a:pt x="12192000" y="1133339"/>
                </a:lnTo>
                <a:lnTo>
                  <a:pt x="0" y="1133339"/>
                </a:lnTo>
                <a:lnTo>
                  <a:pt x="0" y="486996"/>
                </a:lnTo>
                <a:lnTo>
                  <a:pt x="71" y="486956"/>
                </a:lnTo>
                <a:cubicBezTo>
                  <a:pt x="100055" y="443338"/>
                  <a:pt x="214635" y="418562"/>
                  <a:pt x="336420" y="418562"/>
                </a:cubicBezTo>
                <a:cubicBezTo>
                  <a:pt x="433848" y="418562"/>
                  <a:pt x="526664" y="434418"/>
                  <a:pt x="611086" y="463094"/>
                </a:cubicBezTo>
                <a:lnTo>
                  <a:pt x="684818" y="495232"/>
                </a:lnTo>
                <a:lnTo>
                  <a:pt x="719102" y="461863"/>
                </a:lnTo>
                <a:cubicBezTo>
                  <a:pt x="836640" y="367473"/>
                  <a:pt x="999017" y="309092"/>
                  <a:pt x="1178373" y="309092"/>
                </a:cubicBezTo>
                <a:cubicBezTo>
                  <a:pt x="1268052" y="309092"/>
                  <a:pt x="1353485" y="323687"/>
                  <a:pt x="1431191" y="350081"/>
                </a:cubicBezTo>
                <a:lnTo>
                  <a:pt x="1535098" y="395372"/>
                </a:lnTo>
                <a:lnTo>
                  <a:pt x="1601328" y="366503"/>
                </a:lnTo>
                <a:cubicBezTo>
                  <a:pt x="1685751" y="337827"/>
                  <a:pt x="1778567" y="321971"/>
                  <a:pt x="1875994" y="321971"/>
                </a:cubicBezTo>
                <a:cubicBezTo>
                  <a:pt x="2168280" y="321971"/>
                  <a:pt x="2419060" y="464681"/>
                  <a:pt x="2526182" y="668067"/>
                </a:cubicBezTo>
                <a:lnTo>
                  <a:pt x="2552597" y="736404"/>
                </a:lnTo>
                <a:lnTo>
                  <a:pt x="2571015" y="731813"/>
                </a:lnTo>
                <a:cubicBezTo>
                  <a:pt x="2613296" y="724865"/>
                  <a:pt x="2657074" y="721216"/>
                  <a:pt x="2701915" y="721216"/>
                </a:cubicBezTo>
                <a:lnTo>
                  <a:pt x="2724369" y="722353"/>
                </a:lnTo>
                <a:lnTo>
                  <a:pt x="2760974" y="627658"/>
                </a:lnTo>
                <a:cubicBezTo>
                  <a:pt x="2859573" y="440450"/>
                  <a:pt x="3090405" y="309092"/>
                  <a:pt x="3359439" y="309092"/>
                </a:cubicBezTo>
                <a:cubicBezTo>
                  <a:pt x="3404279" y="309092"/>
                  <a:pt x="3448056" y="312741"/>
                  <a:pt x="3490338" y="319689"/>
                </a:cubicBezTo>
                <a:lnTo>
                  <a:pt x="3500624" y="322253"/>
                </a:lnTo>
                <a:lnTo>
                  <a:pt x="3537095" y="268294"/>
                </a:lnTo>
                <a:cubicBezTo>
                  <a:pt x="3673270" y="106424"/>
                  <a:pt x="3903880" y="0"/>
                  <a:pt x="41654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686050" y="2591560"/>
            <a:ext cx="3771900" cy="978729"/>
          </a:xfrm>
        </p:spPr>
        <p:txBody>
          <a:bodyPr anchor="b" anchorCtr="0">
            <a:normAutofit/>
          </a:bodyPr>
          <a:lstStyle>
            <a:lvl1pPr algn="ctr">
              <a:defRPr sz="48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8" name="内容占位符 17"/>
          <p:cNvSpPr>
            <a:spLocks noGrp="1"/>
          </p:cNvSpPr>
          <p:nvPr>
            <p:ph sz="quarter" idx="13" hasCustomPrompt="1"/>
          </p:nvPr>
        </p:nvSpPr>
        <p:spPr>
          <a:xfrm>
            <a:off x="2686050" y="3610928"/>
            <a:ext cx="3771900" cy="461665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19" name="任意多边形 30"/>
          <p:cNvSpPr/>
          <p:nvPr/>
        </p:nvSpPr>
        <p:spPr>
          <a:xfrm rot="20700000" flipH="1">
            <a:off x="4124220" y="1689736"/>
            <a:ext cx="895556" cy="619197"/>
          </a:xfrm>
          <a:custGeom>
            <a:avLst/>
            <a:gdLst>
              <a:gd name="connsiteX0" fmla="*/ 811844 w 815110"/>
              <a:gd name="connsiteY0" fmla="*/ 0 h 753851"/>
              <a:gd name="connsiteX1" fmla="*/ 811221 w 815110"/>
              <a:gd name="connsiteY1" fmla="*/ 3357 h 753851"/>
              <a:gd name="connsiteX2" fmla="*/ 815110 w 815110"/>
              <a:gd name="connsiteY2" fmla="*/ 1718 h 753851"/>
              <a:gd name="connsiteX3" fmla="*/ 810512 w 815110"/>
              <a:gd name="connsiteY3" fmla="*/ 7176 h 753851"/>
              <a:gd name="connsiteX4" fmla="*/ 674407 w 815110"/>
              <a:gd name="connsiteY4" fmla="*/ 740510 h 753851"/>
              <a:gd name="connsiteX5" fmla="*/ 421276 w 815110"/>
              <a:gd name="connsiteY5" fmla="*/ 621270 h 753851"/>
              <a:gd name="connsiteX6" fmla="*/ 293771 w 815110"/>
              <a:gd name="connsiteY6" fmla="*/ 753851 h 753851"/>
              <a:gd name="connsiteX7" fmla="*/ 336279 w 815110"/>
              <a:gd name="connsiteY7" fmla="*/ 581231 h 753851"/>
              <a:gd name="connsiteX8" fmla="*/ 335005 w 815110"/>
              <a:gd name="connsiteY8" fmla="*/ 580631 h 753851"/>
              <a:gd name="connsiteX9" fmla="*/ 337035 w 815110"/>
              <a:gd name="connsiteY9" fmla="*/ 578159 h 753851"/>
              <a:gd name="connsiteX10" fmla="*/ 337278 w 815110"/>
              <a:gd name="connsiteY10" fmla="*/ 577173 h 753851"/>
              <a:gd name="connsiteX11" fmla="*/ 337691 w 815110"/>
              <a:gd name="connsiteY11" fmla="*/ 577360 h 753851"/>
              <a:gd name="connsiteX12" fmla="*/ 628627 w 815110"/>
              <a:gd name="connsiteY12" fmla="*/ 223097 h 753851"/>
              <a:gd name="connsiteX13" fmla="*/ 609342 w 815110"/>
              <a:gd name="connsiteY13" fmla="*/ 245991 h 753851"/>
              <a:gd name="connsiteX14" fmla="*/ 266398 w 815110"/>
              <a:gd name="connsiteY14" fmla="*/ 517542 h 753851"/>
              <a:gd name="connsiteX15" fmla="*/ 0 w 815110"/>
              <a:gd name="connsiteY15" fmla="*/ 345175 h 753851"/>
              <a:gd name="connsiteX16" fmla="*/ 807958 w 815110"/>
              <a:gd name="connsiteY16" fmla="*/ 4731 h 75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15110" h="753851">
                <a:moveTo>
                  <a:pt x="811844" y="0"/>
                </a:moveTo>
                <a:lnTo>
                  <a:pt x="811221" y="3357"/>
                </a:lnTo>
                <a:lnTo>
                  <a:pt x="815110" y="1718"/>
                </a:lnTo>
                <a:lnTo>
                  <a:pt x="810512" y="7176"/>
                </a:lnTo>
                <a:lnTo>
                  <a:pt x="674407" y="740510"/>
                </a:lnTo>
                <a:lnTo>
                  <a:pt x="421276" y="621270"/>
                </a:lnTo>
                <a:lnTo>
                  <a:pt x="293771" y="753851"/>
                </a:lnTo>
                <a:lnTo>
                  <a:pt x="336279" y="581231"/>
                </a:lnTo>
                <a:lnTo>
                  <a:pt x="335005" y="580631"/>
                </a:lnTo>
                <a:lnTo>
                  <a:pt x="337035" y="578159"/>
                </a:lnTo>
                <a:lnTo>
                  <a:pt x="337278" y="577173"/>
                </a:lnTo>
                <a:lnTo>
                  <a:pt x="337691" y="577360"/>
                </a:lnTo>
                <a:lnTo>
                  <a:pt x="628627" y="223097"/>
                </a:lnTo>
                <a:lnTo>
                  <a:pt x="609342" y="245991"/>
                </a:lnTo>
                <a:lnTo>
                  <a:pt x="266398" y="517542"/>
                </a:lnTo>
                <a:lnTo>
                  <a:pt x="0" y="345175"/>
                </a:lnTo>
                <a:lnTo>
                  <a:pt x="807958" y="4731"/>
                </a:lnTo>
                <a:close/>
              </a:path>
            </a:pathLst>
          </a:custGeom>
          <a:gradFill flip="none" rotWithShape="1">
            <a:gsLst>
              <a:gs pos="100000">
                <a:schemeClr val="accent2">
                  <a:alpha val="50000"/>
                </a:schemeClr>
              </a:gs>
              <a:gs pos="0">
                <a:schemeClr val="accent2"/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29841" y="711200"/>
            <a:ext cx="3196800" cy="1600200"/>
          </a:xfrm>
        </p:spPr>
        <p:txBody>
          <a:bodyPr anchor="t" anchorCtr="0">
            <a:normAutofit/>
          </a:bodyPr>
          <a:lstStyle>
            <a:lvl1pPr algn="l">
              <a:defRPr sz="3200"/>
            </a:lvl1pPr>
          </a:lstStyle>
          <a:p>
            <a:r>
              <a:rPr lang="zh-CN" altLang="en-US"/>
              <a:t>单击此处编辑标题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4014391" y="733425"/>
            <a:ext cx="4627800" cy="54036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311400"/>
            <a:ext cx="3196800" cy="381158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68363" y="365125"/>
            <a:ext cx="1146987" cy="5811838"/>
          </a:xfrm>
        </p:spPr>
        <p:txBody>
          <a:bodyPr vert="eaVert">
            <a:normAutofit/>
          </a:bodyPr>
          <a:lstStyle>
            <a:lvl1pPr>
              <a:defRPr sz="27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6659969" cy="5811838"/>
          </a:xfrm>
        </p:spPr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551544"/>
            <a:ext cx="7886700" cy="5558971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3212336" y="3433393"/>
            <a:ext cx="38608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580290" y="3288314"/>
            <a:ext cx="1172059" cy="267237"/>
            <a:chOff x="580290" y="3288314"/>
            <a:chExt cx="1172059" cy="267237"/>
          </a:xfrm>
        </p:grpSpPr>
        <p:sp>
          <p:nvSpPr>
            <p:cNvPr id="12" name="椭圆 11"/>
            <p:cNvSpPr/>
            <p:nvPr/>
          </p:nvSpPr>
          <p:spPr>
            <a:xfrm rot="10800000">
              <a:off x="580290" y="3288314"/>
              <a:ext cx="267237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 rot="10800000">
              <a:off x="1173289" y="3321718"/>
              <a:ext cx="200428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 rot="10800000">
              <a:off x="1618730" y="3355122"/>
              <a:ext cx="133619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 flipH="1">
            <a:off x="7387359" y="3295381"/>
            <a:ext cx="1172059" cy="267237"/>
            <a:chOff x="580290" y="3288314"/>
            <a:chExt cx="1172059" cy="267237"/>
          </a:xfrm>
        </p:grpSpPr>
        <p:sp>
          <p:nvSpPr>
            <p:cNvPr id="16" name="椭圆 15"/>
            <p:cNvSpPr/>
            <p:nvPr/>
          </p:nvSpPr>
          <p:spPr>
            <a:xfrm rot="10800000">
              <a:off x="580290" y="3288314"/>
              <a:ext cx="267237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 rot="10800000">
              <a:off x="1173289" y="3321718"/>
              <a:ext cx="200428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 rot="10800000">
              <a:off x="1618730" y="3355122"/>
              <a:ext cx="133619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任意多边形: 形状 6"/>
          <p:cNvSpPr/>
          <p:nvPr/>
        </p:nvSpPr>
        <p:spPr>
          <a:xfrm>
            <a:off x="0" y="4882635"/>
            <a:ext cx="9143999" cy="1975365"/>
          </a:xfrm>
          <a:custGeom>
            <a:avLst/>
            <a:gdLst>
              <a:gd name="connsiteX0" fmla="*/ 4408996 w 12191999"/>
              <a:gd name="connsiteY0" fmla="*/ 0 h 1975365"/>
              <a:gd name="connsiteX1" fmla="*/ 5790561 w 12191999"/>
              <a:gd name="connsiteY1" fmla="*/ 551581 h 1975365"/>
              <a:gd name="connsiteX2" fmla="*/ 5801495 w 12191999"/>
              <a:gd name="connsiteY2" fmla="*/ 563959 h 1975365"/>
              <a:gd name="connsiteX3" fmla="*/ 5826131 w 12191999"/>
              <a:gd name="connsiteY3" fmla="*/ 553912 h 1975365"/>
              <a:gd name="connsiteX4" fmla="*/ 6523038 w 12191999"/>
              <a:gd name="connsiteY4" fmla="*/ 434799 h 1975365"/>
              <a:gd name="connsiteX5" fmla="*/ 7789046 w 12191999"/>
              <a:gd name="connsiteY5" fmla="*/ 878743 h 1975365"/>
              <a:gd name="connsiteX6" fmla="*/ 7859692 w 12191999"/>
              <a:gd name="connsiteY6" fmla="*/ 944547 h 1975365"/>
              <a:gd name="connsiteX7" fmla="*/ 7890845 w 12191999"/>
              <a:gd name="connsiteY7" fmla="*/ 901137 h 1975365"/>
              <a:gd name="connsiteX8" fmla="*/ 9633465 w 12191999"/>
              <a:gd name="connsiteY8" fmla="*/ 116746 h 1975365"/>
              <a:gd name="connsiteX9" fmla="*/ 11376086 w 12191999"/>
              <a:gd name="connsiteY9" fmla="*/ 901137 h 1975365"/>
              <a:gd name="connsiteX10" fmla="*/ 11381374 w 12191999"/>
              <a:gd name="connsiteY10" fmla="*/ 908506 h 1975365"/>
              <a:gd name="connsiteX11" fmla="*/ 11472015 w 12191999"/>
              <a:gd name="connsiteY11" fmla="*/ 824077 h 1975365"/>
              <a:gd name="connsiteX12" fmla="*/ 12041117 w 12191999"/>
              <a:gd name="connsiteY12" fmla="*/ 499246 h 1975365"/>
              <a:gd name="connsiteX13" fmla="*/ 12191999 w 12191999"/>
              <a:gd name="connsiteY13" fmla="*/ 452495 h 1975365"/>
              <a:gd name="connsiteX14" fmla="*/ 12191999 w 12191999"/>
              <a:gd name="connsiteY14" fmla="*/ 1975365 h 1975365"/>
              <a:gd name="connsiteX15" fmla="*/ 0 w 12191999"/>
              <a:gd name="connsiteY15" fmla="*/ 1975365 h 1975365"/>
              <a:gd name="connsiteX16" fmla="*/ 0 w 12191999"/>
              <a:gd name="connsiteY16" fmla="*/ 373214 h 1975365"/>
              <a:gd name="connsiteX17" fmla="*/ 103466 w 12191999"/>
              <a:gd name="connsiteY17" fmla="*/ 416152 h 1975365"/>
              <a:gd name="connsiteX18" fmla="*/ 712248 w 12191999"/>
              <a:gd name="connsiteY18" fmla="*/ 843689 h 1975365"/>
              <a:gd name="connsiteX19" fmla="*/ 815917 w 12191999"/>
              <a:gd name="connsiteY19" fmla="*/ 961054 h 1975365"/>
              <a:gd name="connsiteX20" fmla="*/ 821465 w 12191999"/>
              <a:gd name="connsiteY20" fmla="*/ 955887 h 1975365"/>
              <a:gd name="connsiteX21" fmla="*/ 2307470 w 12191999"/>
              <a:gd name="connsiteY21" fmla="*/ 434799 h 1975365"/>
              <a:gd name="connsiteX22" fmla="*/ 2932400 w 12191999"/>
              <a:gd name="connsiteY22" fmla="*/ 514784 h 1975365"/>
              <a:gd name="connsiteX23" fmla="*/ 3033353 w 12191999"/>
              <a:gd name="connsiteY23" fmla="*/ 546065 h 1975365"/>
              <a:gd name="connsiteX24" fmla="*/ 3142988 w 12191999"/>
              <a:gd name="connsiteY24" fmla="*/ 443944 h 1975365"/>
              <a:gd name="connsiteX25" fmla="*/ 4408996 w 12191999"/>
              <a:gd name="connsiteY25" fmla="*/ 0 h 1975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191999" h="1975365">
                <a:moveTo>
                  <a:pt x="4408996" y="0"/>
                </a:moveTo>
                <a:cubicBezTo>
                  <a:pt x="4965206" y="0"/>
                  <a:pt x="5462174" y="214716"/>
                  <a:pt x="5790561" y="551581"/>
                </a:cubicBezTo>
                <a:lnTo>
                  <a:pt x="5801495" y="563959"/>
                </a:lnTo>
                <a:lnTo>
                  <a:pt x="5826131" y="553912"/>
                </a:lnTo>
                <a:cubicBezTo>
                  <a:pt x="6040333" y="477212"/>
                  <a:pt x="6275835" y="434799"/>
                  <a:pt x="6523038" y="434799"/>
                </a:cubicBezTo>
                <a:cubicBezTo>
                  <a:pt x="7017445" y="434799"/>
                  <a:pt x="7465046" y="604452"/>
                  <a:pt x="7789046" y="878743"/>
                </a:cubicBezTo>
                <a:lnTo>
                  <a:pt x="7859692" y="944547"/>
                </a:lnTo>
                <a:lnTo>
                  <a:pt x="7890845" y="901137"/>
                </a:lnTo>
                <a:cubicBezTo>
                  <a:pt x="8268504" y="427892"/>
                  <a:pt x="8908064" y="116746"/>
                  <a:pt x="9633465" y="116746"/>
                </a:cubicBezTo>
                <a:cubicBezTo>
                  <a:pt x="10358867" y="116746"/>
                  <a:pt x="10998426" y="427892"/>
                  <a:pt x="11376086" y="901137"/>
                </a:cubicBezTo>
                <a:lnTo>
                  <a:pt x="11381374" y="908506"/>
                </a:lnTo>
                <a:lnTo>
                  <a:pt x="11472015" y="824077"/>
                </a:lnTo>
                <a:cubicBezTo>
                  <a:pt x="11634015" y="686932"/>
                  <a:pt x="11826915" y="575946"/>
                  <a:pt x="12041117" y="499246"/>
                </a:cubicBezTo>
                <a:lnTo>
                  <a:pt x="12191999" y="452495"/>
                </a:lnTo>
                <a:lnTo>
                  <a:pt x="12191999" y="1975365"/>
                </a:lnTo>
                <a:lnTo>
                  <a:pt x="0" y="1975365"/>
                </a:lnTo>
                <a:lnTo>
                  <a:pt x="0" y="373214"/>
                </a:lnTo>
                <a:lnTo>
                  <a:pt x="103466" y="416152"/>
                </a:lnTo>
                <a:cubicBezTo>
                  <a:pt x="337103" y="525156"/>
                  <a:pt x="543613" y="670701"/>
                  <a:pt x="712248" y="843689"/>
                </a:cubicBezTo>
                <a:lnTo>
                  <a:pt x="815917" y="961054"/>
                </a:lnTo>
                <a:lnTo>
                  <a:pt x="821465" y="955887"/>
                </a:lnTo>
                <a:cubicBezTo>
                  <a:pt x="1201766" y="633932"/>
                  <a:pt x="1727148" y="434799"/>
                  <a:pt x="2307470" y="434799"/>
                </a:cubicBezTo>
                <a:cubicBezTo>
                  <a:pt x="2525090" y="434799"/>
                  <a:pt x="2734985" y="462802"/>
                  <a:pt x="2932400" y="514784"/>
                </a:cubicBezTo>
                <a:lnTo>
                  <a:pt x="3033353" y="546065"/>
                </a:lnTo>
                <a:lnTo>
                  <a:pt x="3142988" y="443944"/>
                </a:lnTo>
                <a:cubicBezTo>
                  <a:pt x="3466988" y="169652"/>
                  <a:pt x="3914590" y="0"/>
                  <a:pt x="4408996" y="0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" name="任意多边形: 形状 7"/>
          <p:cNvSpPr/>
          <p:nvPr/>
        </p:nvSpPr>
        <p:spPr>
          <a:xfrm>
            <a:off x="-2" y="5412808"/>
            <a:ext cx="9144000" cy="1445191"/>
          </a:xfrm>
          <a:custGeom>
            <a:avLst/>
            <a:gdLst>
              <a:gd name="connsiteX0" fmla="*/ 3246538 w 12192001"/>
              <a:gd name="connsiteY0" fmla="*/ 0 h 1445191"/>
              <a:gd name="connsiteX1" fmla="*/ 3888381 w 12192001"/>
              <a:gd name="connsiteY1" fmla="*/ 335498 h 1445191"/>
              <a:gd name="connsiteX2" fmla="*/ 3925176 w 12192001"/>
              <a:gd name="connsiteY2" fmla="*/ 402142 h 1445191"/>
              <a:gd name="connsiteX3" fmla="*/ 4047372 w 12192001"/>
              <a:gd name="connsiteY3" fmla="*/ 336937 h 1445191"/>
              <a:gd name="connsiteX4" fmla="*/ 4348662 w 12192001"/>
              <a:gd name="connsiteY4" fmla="*/ 277137 h 1445191"/>
              <a:gd name="connsiteX5" fmla="*/ 4990506 w 12192001"/>
              <a:gd name="connsiteY5" fmla="*/ 612635 h 1445191"/>
              <a:gd name="connsiteX6" fmla="*/ 4990587 w 12192001"/>
              <a:gd name="connsiteY6" fmla="*/ 612785 h 1445191"/>
              <a:gd name="connsiteX7" fmla="*/ 5017399 w 12192001"/>
              <a:gd name="connsiteY7" fmla="*/ 564223 h 1445191"/>
              <a:gd name="connsiteX8" fmla="*/ 5836210 w 12192001"/>
              <a:gd name="connsiteY8" fmla="*/ 136221 h 1445191"/>
              <a:gd name="connsiteX9" fmla="*/ 6306886 w 12192001"/>
              <a:gd name="connsiteY9" fmla="*/ 253387 h 1445191"/>
              <a:gd name="connsiteX10" fmla="*/ 6347988 w 12192001"/>
              <a:gd name="connsiteY10" fmla="*/ 277935 h 1445191"/>
              <a:gd name="connsiteX11" fmla="*/ 6394194 w 12192001"/>
              <a:gd name="connsiteY11" fmla="*/ 222879 h 1445191"/>
              <a:gd name="connsiteX12" fmla="*/ 6941520 w 12192001"/>
              <a:gd name="connsiteY12" fmla="*/ 0 h 1445191"/>
              <a:gd name="connsiteX13" fmla="*/ 7488846 w 12192001"/>
              <a:gd name="connsiteY13" fmla="*/ 222879 h 1445191"/>
              <a:gd name="connsiteX14" fmla="*/ 7529289 w 12192001"/>
              <a:gd name="connsiteY14" fmla="*/ 271069 h 1445191"/>
              <a:gd name="connsiteX15" fmla="*/ 7537925 w 12192001"/>
              <a:gd name="connsiteY15" fmla="*/ 265911 h 1445191"/>
              <a:gd name="connsiteX16" fmla="*/ 8008603 w 12192001"/>
              <a:gd name="connsiteY16" fmla="*/ 148745 h 1445191"/>
              <a:gd name="connsiteX17" fmla="*/ 8755262 w 12192001"/>
              <a:gd name="connsiteY17" fmla="*/ 484217 h 1445191"/>
              <a:gd name="connsiteX18" fmla="*/ 8852685 w 12192001"/>
              <a:gd name="connsiteY18" fmla="*/ 615575 h 1445191"/>
              <a:gd name="connsiteX19" fmla="*/ 8854308 w 12192001"/>
              <a:gd name="connsiteY19" fmla="*/ 612634 h 1445191"/>
              <a:gd name="connsiteX20" fmla="*/ 9496151 w 12192001"/>
              <a:gd name="connsiteY20" fmla="*/ 277136 h 1445191"/>
              <a:gd name="connsiteX21" fmla="*/ 9928922 w 12192001"/>
              <a:gd name="connsiteY21" fmla="*/ 407095 h 1445191"/>
              <a:gd name="connsiteX22" fmla="*/ 9938225 w 12192001"/>
              <a:gd name="connsiteY22" fmla="*/ 414641 h 1445191"/>
              <a:gd name="connsiteX23" fmla="*/ 9981920 w 12192001"/>
              <a:gd name="connsiteY23" fmla="*/ 335498 h 1445191"/>
              <a:gd name="connsiteX24" fmla="*/ 10623763 w 12192001"/>
              <a:gd name="connsiteY24" fmla="*/ 0 h 1445191"/>
              <a:gd name="connsiteX25" fmla="*/ 11265607 w 12192001"/>
              <a:gd name="connsiteY25" fmla="*/ 335498 h 1445191"/>
              <a:gd name="connsiteX26" fmla="*/ 11291202 w 12192001"/>
              <a:gd name="connsiteY26" fmla="*/ 381858 h 1445191"/>
              <a:gd name="connsiteX27" fmla="*/ 11306415 w 12192001"/>
              <a:gd name="connsiteY27" fmla="*/ 369518 h 1445191"/>
              <a:gd name="connsiteX28" fmla="*/ 11739186 w 12192001"/>
              <a:gd name="connsiteY28" fmla="*/ 239559 h 1445191"/>
              <a:gd name="connsiteX29" fmla="*/ 12171956 w 12192001"/>
              <a:gd name="connsiteY29" fmla="*/ 369518 h 1445191"/>
              <a:gd name="connsiteX30" fmla="*/ 12192001 w 12192001"/>
              <a:gd name="connsiteY30" fmla="*/ 385777 h 1445191"/>
              <a:gd name="connsiteX31" fmla="*/ 12192001 w 12192001"/>
              <a:gd name="connsiteY31" fmla="*/ 1445191 h 1445191"/>
              <a:gd name="connsiteX32" fmla="*/ 0 w 12192001"/>
              <a:gd name="connsiteY32" fmla="*/ 1445191 h 1445191"/>
              <a:gd name="connsiteX33" fmla="*/ 0 w 12192001"/>
              <a:gd name="connsiteY33" fmla="*/ 160691 h 1445191"/>
              <a:gd name="connsiteX34" fmla="*/ 41876 w 12192001"/>
              <a:gd name="connsiteY34" fmla="*/ 184935 h 1445191"/>
              <a:gd name="connsiteX35" fmla="*/ 134451 w 12192001"/>
              <a:gd name="connsiteY35" fmla="*/ 253847 h 1445191"/>
              <a:gd name="connsiteX36" fmla="*/ 135221 w 12192001"/>
              <a:gd name="connsiteY36" fmla="*/ 253387 h 1445191"/>
              <a:gd name="connsiteX37" fmla="*/ 605900 w 12192001"/>
              <a:gd name="connsiteY37" fmla="*/ 136221 h 1445191"/>
              <a:gd name="connsiteX38" fmla="*/ 1450394 w 12192001"/>
              <a:gd name="connsiteY38" fmla="*/ 603610 h 1445191"/>
              <a:gd name="connsiteX39" fmla="*/ 1457193 w 12192001"/>
              <a:gd name="connsiteY39" fmla="*/ 617070 h 1445191"/>
              <a:gd name="connsiteX40" fmla="*/ 1531063 w 12192001"/>
              <a:gd name="connsiteY40" fmla="*/ 529051 h 1445191"/>
              <a:gd name="connsiteX41" fmla="*/ 2118933 w 12192001"/>
              <a:gd name="connsiteY41" fmla="*/ 289663 h 1445191"/>
              <a:gd name="connsiteX42" fmla="*/ 2532753 w 12192001"/>
              <a:gd name="connsiteY42" fmla="*/ 397949 h 1445191"/>
              <a:gd name="connsiteX43" fmla="*/ 2559976 w 12192001"/>
              <a:gd name="connsiteY43" fmla="*/ 416495 h 1445191"/>
              <a:gd name="connsiteX44" fmla="*/ 2604696 w 12192001"/>
              <a:gd name="connsiteY44" fmla="*/ 335498 h 1445191"/>
              <a:gd name="connsiteX45" fmla="*/ 3246538 w 12192001"/>
              <a:gd name="connsiteY45" fmla="*/ 0 h 144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2192001" h="1445191">
                <a:moveTo>
                  <a:pt x="3246538" y="0"/>
                </a:moveTo>
                <a:cubicBezTo>
                  <a:pt x="3513718" y="0"/>
                  <a:pt x="3749281" y="133083"/>
                  <a:pt x="3888381" y="335498"/>
                </a:cubicBezTo>
                <a:lnTo>
                  <a:pt x="3925176" y="402142"/>
                </a:lnTo>
                <a:lnTo>
                  <a:pt x="4047372" y="336937"/>
                </a:lnTo>
                <a:cubicBezTo>
                  <a:pt x="4139977" y="298430"/>
                  <a:pt x="4241791" y="277137"/>
                  <a:pt x="4348662" y="277137"/>
                </a:cubicBezTo>
                <a:cubicBezTo>
                  <a:pt x="4615842" y="277137"/>
                  <a:pt x="4851406" y="410220"/>
                  <a:pt x="4990506" y="612635"/>
                </a:cubicBezTo>
                <a:lnTo>
                  <a:pt x="4990587" y="612785"/>
                </a:lnTo>
                <a:lnTo>
                  <a:pt x="5017399" y="564223"/>
                </a:lnTo>
                <a:cubicBezTo>
                  <a:pt x="5194852" y="305997"/>
                  <a:pt x="5495363" y="136221"/>
                  <a:pt x="5836210" y="136221"/>
                </a:cubicBezTo>
                <a:cubicBezTo>
                  <a:pt x="6006632" y="136221"/>
                  <a:pt x="6166972" y="178665"/>
                  <a:pt x="6306886" y="253387"/>
                </a:cubicBezTo>
                <a:lnTo>
                  <a:pt x="6347988" y="277935"/>
                </a:lnTo>
                <a:lnTo>
                  <a:pt x="6394194" y="222879"/>
                </a:lnTo>
                <a:cubicBezTo>
                  <a:pt x="6534266" y="85173"/>
                  <a:pt x="6727776" y="0"/>
                  <a:pt x="6941520" y="0"/>
                </a:cubicBezTo>
                <a:cubicBezTo>
                  <a:pt x="7155263" y="0"/>
                  <a:pt x="7348773" y="85173"/>
                  <a:pt x="7488846" y="222879"/>
                </a:cubicBezTo>
                <a:lnTo>
                  <a:pt x="7529289" y="271069"/>
                </a:lnTo>
                <a:lnTo>
                  <a:pt x="7537925" y="265911"/>
                </a:lnTo>
                <a:cubicBezTo>
                  <a:pt x="7677840" y="191189"/>
                  <a:pt x="7838181" y="148745"/>
                  <a:pt x="8008603" y="148745"/>
                </a:cubicBezTo>
                <a:cubicBezTo>
                  <a:pt x="8306843" y="148745"/>
                  <a:pt x="8574203" y="278730"/>
                  <a:pt x="8755262" y="484217"/>
                </a:cubicBezTo>
                <a:lnTo>
                  <a:pt x="8852685" y="615575"/>
                </a:lnTo>
                <a:lnTo>
                  <a:pt x="8854308" y="612634"/>
                </a:lnTo>
                <a:cubicBezTo>
                  <a:pt x="8993408" y="410219"/>
                  <a:pt x="9228971" y="277136"/>
                  <a:pt x="9496151" y="277136"/>
                </a:cubicBezTo>
                <a:cubicBezTo>
                  <a:pt x="9656459" y="277136"/>
                  <a:pt x="9805385" y="325046"/>
                  <a:pt x="9928922" y="407095"/>
                </a:cubicBezTo>
                <a:lnTo>
                  <a:pt x="9938225" y="414641"/>
                </a:lnTo>
                <a:lnTo>
                  <a:pt x="9981920" y="335498"/>
                </a:lnTo>
                <a:cubicBezTo>
                  <a:pt x="10121021" y="133083"/>
                  <a:pt x="10356583" y="0"/>
                  <a:pt x="10623763" y="0"/>
                </a:cubicBezTo>
                <a:cubicBezTo>
                  <a:pt x="10890944" y="0"/>
                  <a:pt x="11126506" y="133083"/>
                  <a:pt x="11265607" y="335498"/>
                </a:cubicBezTo>
                <a:lnTo>
                  <a:pt x="11291202" y="381858"/>
                </a:lnTo>
                <a:lnTo>
                  <a:pt x="11306415" y="369518"/>
                </a:lnTo>
                <a:cubicBezTo>
                  <a:pt x="11429952" y="287469"/>
                  <a:pt x="11578878" y="239559"/>
                  <a:pt x="11739186" y="239559"/>
                </a:cubicBezTo>
                <a:cubicBezTo>
                  <a:pt x="11899494" y="239559"/>
                  <a:pt x="12048420" y="287469"/>
                  <a:pt x="12171956" y="369518"/>
                </a:cubicBezTo>
                <a:lnTo>
                  <a:pt x="12192001" y="385777"/>
                </a:lnTo>
                <a:lnTo>
                  <a:pt x="12192001" y="1445191"/>
                </a:lnTo>
                <a:lnTo>
                  <a:pt x="0" y="1445191"/>
                </a:lnTo>
                <a:lnTo>
                  <a:pt x="0" y="160691"/>
                </a:lnTo>
                <a:lnTo>
                  <a:pt x="41876" y="184935"/>
                </a:lnTo>
                <a:lnTo>
                  <a:pt x="134451" y="253847"/>
                </a:lnTo>
                <a:lnTo>
                  <a:pt x="135221" y="253387"/>
                </a:lnTo>
                <a:cubicBezTo>
                  <a:pt x="275136" y="178665"/>
                  <a:pt x="435476" y="136221"/>
                  <a:pt x="605900" y="136221"/>
                </a:cubicBezTo>
                <a:cubicBezTo>
                  <a:pt x="963788" y="136221"/>
                  <a:pt x="1277208" y="323399"/>
                  <a:pt x="1450394" y="603610"/>
                </a:cubicBezTo>
                <a:lnTo>
                  <a:pt x="1457193" y="617070"/>
                </a:lnTo>
                <a:lnTo>
                  <a:pt x="1531063" y="529051"/>
                </a:lnTo>
                <a:cubicBezTo>
                  <a:pt x="1681511" y="381145"/>
                  <a:pt x="1889354" y="289663"/>
                  <a:pt x="2118933" y="289663"/>
                </a:cubicBezTo>
                <a:cubicBezTo>
                  <a:pt x="2269592" y="289663"/>
                  <a:pt x="2410892" y="329061"/>
                  <a:pt x="2532753" y="397949"/>
                </a:cubicBezTo>
                <a:lnTo>
                  <a:pt x="2559976" y="416495"/>
                </a:lnTo>
                <a:lnTo>
                  <a:pt x="2604696" y="335498"/>
                </a:lnTo>
                <a:cubicBezTo>
                  <a:pt x="2743795" y="133083"/>
                  <a:pt x="2979358" y="0"/>
                  <a:pt x="3246538" y="0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任意多边形: 形状 8"/>
          <p:cNvSpPr/>
          <p:nvPr/>
        </p:nvSpPr>
        <p:spPr>
          <a:xfrm>
            <a:off x="0" y="5724660"/>
            <a:ext cx="9144000" cy="1133339"/>
          </a:xfrm>
          <a:custGeom>
            <a:avLst/>
            <a:gdLst>
              <a:gd name="connsiteX0" fmla="*/ 4783442 w 12192001"/>
              <a:gd name="connsiteY0" fmla="*/ 0 h 1133339"/>
              <a:gd name="connsiteX1" fmla="*/ 5390536 w 12192001"/>
              <a:gd name="connsiteY1" fmla="*/ 268294 h 1133339"/>
              <a:gd name="connsiteX2" fmla="*/ 5418659 w 12192001"/>
              <a:gd name="connsiteY2" fmla="*/ 311359 h 1133339"/>
              <a:gd name="connsiteX3" fmla="*/ 5445718 w 12192001"/>
              <a:gd name="connsiteY3" fmla="*/ 309092 h 1133339"/>
              <a:gd name="connsiteX4" fmla="*/ 5966086 w 12192001"/>
              <a:gd name="connsiteY4" fmla="*/ 539058 h 1133339"/>
              <a:gd name="connsiteX5" fmla="*/ 5998471 w 12192001"/>
              <a:gd name="connsiteY5" fmla="*/ 588645 h 1133339"/>
              <a:gd name="connsiteX6" fmla="*/ 6084786 w 12192001"/>
              <a:gd name="connsiteY6" fmla="*/ 549703 h 1133339"/>
              <a:gd name="connsiteX7" fmla="*/ 6329055 w 12192001"/>
              <a:gd name="connsiteY7" fmla="*/ 508714 h 1133339"/>
              <a:gd name="connsiteX8" fmla="*/ 6382291 w 12192001"/>
              <a:gd name="connsiteY8" fmla="*/ 512618 h 1133339"/>
              <a:gd name="connsiteX9" fmla="*/ 6419886 w 12192001"/>
              <a:gd name="connsiteY9" fmla="*/ 474742 h 1133339"/>
              <a:gd name="connsiteX10" fmla="*/ 6863627 w 12192001"/>
              <a:gd name="connsiteY10" fmla="*/ 321971 h 1133339"/>
              <a:gd name="connsiteX11" fmla="*/ 7107895 w 12192001"/>
              <a:gd name="connsiteY11" fmla="*/ 362960 h 1133339"/>
              <a:gd name="connsiteX12" fmla="*/ 7202810 w 12192001"/>
              <a:gd name="connsiteY12" fmla="*/ 405780 h 1133339"/>
              <a:gd name="connsiteX13" fmla="*/ 7213903 w 12192001"/>
              <a:gd name="connsiteY13" fmla="*/ 398172 h 1133339"/>
              <a:gd name="connsiteX14" fmla="*/ 7564766 w 12192001"/>
              <a:gd name="connsiteY14" fmla="*/ 309092 h 1133339"/>
              <a:gd name="connsiteX15" fmla="*/ 8008506 w 12192001"/>
              <a:gd name="connsiteY15" fmla="*/ 461863 h 1133339"/>
              <a:gd name="connsiteX16" fmla="*/ 8052822 w 12192001"/>
              <a:gd name="connsiteY16" fmla="*/ 506507 h 1133339"/>
              <a:gd name="connsiteX17" fmla="*/ 8060557 w 12192001"/>
              <a:gd name="connsiteY17" fmla="*/ 501203 h 1133339"/>
              <a:gd name="connsiteX18" fmla="*/ 8411422 w 12192001"/>
              <a:gd name="connsiteY18" fmla="*/ 412123 h 1133339"/>
              <a:gd name="connsiteX19" fmla="*/ 8989649 w 12192001"/>
              <a:gd name="connsiteY19" fmla="*/ 730689 h 1133339"/>
              <a:gd name="connsiteX20" fmla="*/ 8994011 w 12192001"/>
              <a:gd name="connsiteY20" fmla="*/ 742369 h 1133339"/>
              <a:gd name="connsiteX21" fmla="*/ 9000624 w 12192001"/>
              <a:gd name="connsiteY21" fmla="*/ 732242 h 1133339"/>
              <a:gd name="connsiteX22" fmla="*/ 9520993 w 12192001"/>
              <a:gd name="connsiteY22" fmla="*/ 502276 h 1133339"/>
              <a:gd name="connsiteX23" fmla="*/ 9736762 w 12192001"/>
              <a:gd name="connsiteY23" fmla="*/ 533926 h 1133339"/>
              <a:gd name="connsiteX24" fmla="*/ 9822666 w 12192001"/>
              <a:gd name="connsiteY24" fmla="*/ 567236 h 1133339"/>
              <a:gd name="connsiteX25" fmla="*/ 9849091 w 12192001"/>
              <a:gd name="connsiteY25" fmla="*/ 526771 h 1133339"/>
              <a:gd name="connsiteX26" fmla="*/ 10216623 w 12192001"/>
              <a:gd name="connsiteY26" fmla="*/ 364348 h 1133339"/>
              <a:gd name="connsiteX27" fmla="*/ 10584155 w 12192001"/>
              <a:gd name="connsiteY27" fmla="*/ 526771 h 1133339"/>
              <a:gd name="connsiteX28" fmla="*/ 10607270 w 12192001"/>
              <a:gd name="connsiteY28" fmla="*/ 562169 h 1133339"/>
              <a:gd name="connsiteX29" fmla="*/ 10634903 w 12192001"/>
              <a:gd name="connsiteY29" fmla="*/ 549703 h 1133339"/>
              <a:gd name="connsiteX30" fmla="*/ 10879171 w 12192001"/>
              <a:gd name="connsiteY30" fmla="*/ 508714 h 1133339"/>
              <a:gd name="connsiteX31" fmla="*/ 11415862 w 12192001"/>
              <a:gd name="connsiteY31" fmla="*/ 759843 h 1133339"/>
              <a:gd name="connsiteX32" fmla="*/ 11427708 w 12192001"/>
              <a:gd name="connsiteY32" fmla="*/ 779672 h 1133339"/>
              <a:gd name="connsiteX33" fmla="*/ 11443598 w 12192001"/>
              <a:gd name="connsiteY33" fmla="*/ 737128 h 1133339"/>
              <a:gd name="connsiteX34" fmla="*/ 12021824 w 12192001"/>
              <a:gd name="connsiteY34" fmla="*/ 418562 h 1133339"/>
              <a:gd name="connsiteX35" fmla="*/ 12148296 w 12192001"/>
              <a:gd name="connsiteY35" fmla="*/ 429159 h 1133339"/>
              <a:gd name="connsiteX36" fmla="*/ 12192001 w 12192001"/>
              <a:gd name="connsiteY36" fmla="*/ 440435 h 1133339"/>
              <a:gd name="connsiteX37" fmla="*/ 12192001 w 12192001"/>
              <a:gd name="connsiteY37" fmla="*/ 1133339 h 1133339"/>
              <a:gd name="connsiteX38" fmla="*/ 0 w 12192001"/>
              <a:gd name="connsiteY38" fmla="*/ 1133339 h 1133339"/>
              <a:gd name="connsiteX39" fmla="*/ 0 w 12192001"/>
              <a:gd name="connsiteY39" fmla="*/ 510365 h 1133339"/>
              <a:gd name="connsiteX40" fmla="*/ 22512 w 12192001"/>
              <a:gd name="connsiteY40" fmla="*/ 508714 h 1133339"/>
              <a:gd name="connsiteX41" fmla="*/ 497027 w 12192001"/>
              <a:gd name="connsiteY41" fmla="*/ 688964 h 1133339"/>
              <a:gd name="connsiteX42" fmla="*/ 501680 w 12192001"/>
              <a:gd name="connsiteY42" fmla="*/ 694269 h 1133339"/>
              <a:gd name="connsiteX43" fmla="*/ 518573 w 12192001"/>
              <a:gd name="connsiteY43" fmla="*/ 668401 h 1133339"/>
              <a:gd name="connsiteX44" fmla="*/ 1083912 w 12192001"/>
              <a:gd name="connsiteY44" fmla="*/ 418562 h 1133339"/>
              <a:gd name="connsiteX45" fmla="*/ 1349289 w 12192001"/>
              <a:gd name="connsiteY45" fmla="*/ 463094 h 1133339"/>
              <a:gd name="connsiteX46" fmla="*/ 1420528 w 12192001"/>
              <a:gd name="connsiteY46" fmla="*/ 495232 h 1133339"/>
              <a:gd name="connsiteX47" fmla="*/ 1453652 w 12192001"/>
              <a:gd name="connsiteY47" fmla="*/ 461863 h 1133339"/>
              <a:gd name="connsiteX48" fmla="*/ 1897391 w 12192001"/>
              <a:gd name="connsiteY48" fmla="*/ 309092 h 1133339"/>
              <a:gd name="connsiteX49" fmla="*/ 2141659 w 12192001"/>
              <a:gd name="connsiteY49" fmla="*/ 350081 h 1133339"/>
              <a:gd name="connsiteX50" fmla="*/ 2242051 w 12192001"/>
              <a:gd name="connsiteY50" fmla="*/ 395372 h 1133339"/>
              <a:gd name="connsiteX51" fmla="*/ 2306042 w 12192001"/>
              <a:gd name="connsiteY51" fmla="*/ 366503 h 1133339"/>
              <a:gd name="connsiteX52" fmla="*/ 2571419 w 12192001"/>
              <a:gd name="connsiteY52" fmla="*/ 321971 h 1133339"/>
              <a:gd name="connsiteX53" fmla="*/ 3199618 w 12192001"/>
              <a:gd name="connsiteY53" fmla="*/ 668067 h 1133339"/>
              <a:gd name="connsiteX54" fmla="*/ 3225139 w 12192001"/>
              <a:gd name="connsiteY54" fmla="*/ 736404 h 1133339"/>
              <a:gd name="connsiteX55" fmla="*/ 3242934 w 12192001"/>
              <a:gd name="connsiteY55" fmla="*/ 731813 h 1133339"/>
              <a:gd name="connsiteX56" fmla="*/ 3369406 w 12192001"/>
              <a:gd name="connsiteY56" fmla="*/ 721216 h 1133339"/>
              <a:gd name="connsiteX57" fmla="*/ 3391102 w 12192001"/>
              <a:gd name="connsiteY57" fmla="*/ 722353 h 1133339"/>
              <a:gd name="connsiteX58" fmla="*/ 3426468 w 12192001"/>
              <a:gd name="connsiteY58" fmla="*/ 627658 h 1133339"/>
              <a:gd name="connsiteX59" fmla="*/ 4004695 w 12192001"/>
              <a:gd name="connsiteY59" fmla="*/ 309092 h 1133339"/>
              <a:gd name="connsiteX60" fmla="*/ 4131167 w 12192001"/>
              <a:gd name="connsiteY60" fmla="*/ 319689 h 1133339"/>
              <a:gd name="connsiteX61" fmla="*/ 4141105 w 12192001"/>
              <a:gd name="connsiteY61" fmla="*/ 322253 h 1133339"/>
              <a:gd name="connsiteX62" fmla="*/ 4176342 w 12192001"/>
              <a:gd name="connsiteY62" fmla="*/ 268294 h 1133339"/>
              <a:gd name="connsiteX63" fmla="*/ 4783442 w 12192001"/>
              <a:gd name="connsiteY63" fmla="*/ 0 h 1133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2192001" h="1133339">
                <a:moveTo>
                  <a:pt x="4783442" y="0"/>
                </a:moveTo>
                <a:cubicBezTo>
                  <a:pt x="5036157" y="0"/>
                  <a:pt x="5258967" y="106424"/>
                  <a:pt x="5390536" y="268294"/>
                </a:cubicBezTo>
                <a:lnTo>
                  <a:pt x="5418659" y="311359"/>
                </a:lnTo>
                <a:lnTo>
                  <a:pt x="5445718" y="309092"/>
                </a:lnTo>
                <a:cubicBezTo>
                  <a:pt x="5662331" y="309092"/>
                  <a:pt x="5853314" y="400313"/>
                  <a:pt x="5966086" y="539058"/>
                </a:cubicBezTo>
                <a:lnTo>
                  <a:pt x="5998471" y="588645"/>
                </a:lnTo>
                <a:lnTo>
                  <a:pt x="6084786" y="549703"/>
                </a:lnTo>
                <a:cubicBezTo>
                  <a:pt x="6159865" y="523309"/>
                  <a:pt x="6242409" y="508714"/>
                  <a:pt x="6329055" y="508714"/>
                </a:cubicBezTo>
                <a:lnTo>
                  <a:pt x="6382291" y="512618"/>
                </a:lnTo>
                <a:lnTo>
                  <a:pt x="6419886" y="474742"/>
                </a:lnTo>
                <a:cubicBezTo>
                  <a:pt x="6533449" y="380352"/>
                  <a:pt x="6690336" y="321971"/>
                  <a:pt x="6863627" y="321971"/>
                </a:cubicBezTo>
                <a:cubicBezTo>
                  <a:pt x="6950273" y="321971"/>
                  <a:pt x="7032817" y="336566"/>
                  <a:pt x="7107895" y="362960"/>
                </a:cubicBezTo>
                <a:lnTo>
                  <a:pt x="7202810" y="405780"/>
                </a:lnTo>
                <a:lnTo>
                  <a:pt x="7213903" y="398172"/>
                </a:lnTo>
                <a:cubicBezTo>
                  <a:pt x="7314059" y="341931"/>
                  <a:pt x="7434800" y="309092"/>
                  <a:pt x="7564766" y="309092"/>
                </a:cubicBezTo>
                <a:cubicBezTo>
                  <a:pt x="7738057" y="309092"/>
                  <a:pt x="7894943" y="367473"/>
                  <a:pt x="8008506" y="461863"/>
                </a:cubicBezTo>
                <a:lnTo>
                  <a:pt x="8052822" y="506507"/>
                </a:lnTo>
                <a:lnTo>
                  <a:pt x="8060557" y="501203"/>
                </a:lnTo>
                <a:cubicBezTo>
                  <a:pt x="8160713" y="444962"/>
                  <a:pt x="8281454" y="412123"/>
                  <a:pt x="8411422" y="412123"/>
                </a:cubicBezTo>
                <a:cubicBezTo>
                  <a:pt x="8671358" y="412123"/>
                  <a:pt x="8894382" y="543481"/>
                  <a:pt x="8989649" y="730689"/>
                </a:cubicBezTo>
                <a:lnTo>
                  <a:pt x="8994011" y="742369"/>
                </a:lnTo>
                <a:lnTo>
                  <a:pt x="9000624" y="732242"/>
                </a:lnTo>
                <a:cubicBezTo>
                  <a:pt x="9113399" y="593497"/>
                  <a:pt x="9304380" y="502276"/>
                  <a:pt x="9520993" y="502276"/>
                </a:cubicBezTo>
                <a:cubicBezTo>
                  <a:pt x="9596808" y="502276"/>
                  <a:pt x="9669483" y="513450"/>
                  <a:pt x="9736762" y="533926"/>
                </a:cubicBezTo>
                <a:lnTo>
                  <a:pt x="9822666" y="567236"/>
                </a:lnTo>
                <a:lnTo>
                  <a:pt x="9849091" y="526771"/>
                </a:lnTo>
                <a:cubicBezTo>
                  <a:pt x="9928743" y="428776"/>
                  <a:pt x="10063630" y="364348"/>
                  <a:pt x="10216623" y="364348"/>
                </a:cubicBezTo>
                <a:cubicBezTo>
                  <a:pt x="10369615" y="364348"/>
                  <a:pt x="10504503" y="428776"/>
                  <a:pt x="10584155" y="526771"/>
                </a:cubicBezTo>
                <a:lnTo>
                  <a:pt x="10607270" y="562169"/>
                </a:lnTo>
                <a:lnTo>
                  <a:pt x="10634903" y="549703"/>
                </a:lnTo>
                <a:cubicBezTo>
                  <a:pt x="10709981" y="523309"/>
                  <a:pt x="10792525" y="508714"/>
                  <a:pt x="10879171" y="508714"/>
                </a:cubicBezTo>
                <a:cubicBezTo>
                  <a:pt x="11106615" y="508714"/>
                  <a:pt x="11305799" y="609285"/>
                  <a:pt x="11415862" y="759843"/>
                </a:cubicBezTo>
                <a:lnTo>
                  <a:pt x="11427708" y="779672"/>
                </a:lnTo>
                <a:lnTo>
                  <a:pt x="11443598" y="737128"/>
                </a:lnTo>
                <a:cubicBezTo>
                  <a:pt x="11538863" y="549920"/>
                  <a:pt x="11761888" y="418562"/>
                  <a:pt x="12021824" y="418562"/>
                </a:cubicBezTo>
                <a:cubicBezTo>
                  <a:pt x="12065147" y="418562"/>
                  <a:pt x="12107444" y="422211"/>
                  <a:pt x="12148296" y="429159"/>
                </a:cubicBezTo>
                <a:lnTo>
                  <a:pt x="12192001" y="440435"/>
                </a:lnTo>
                <a:lnTo>
                  <a:pt x="12192001" y="1133339"/>
                </a:lnTo>
                <a:lnTo>
                  <a:pt x="0" y="1133339"/>
                </a:lnTo>
                <a:lnTo>
                  <a:pt x="0" y="510365"/>
                </a:lnTo>
                <a:lnTo>
                  <a:pt x="22512" y="508714"/>
                </a:lnTo>
                <a:cubicBezTo>
                  <a:pt x="212048" y="508714"/>
                  <a:pt x="381960" y="578555"/>
                  <a:pt x="497027" y="688964"/>
                </a:cubicBezTo>
                <a:lnTo>
                  <a:pt x="501680" y="694269"/>
                </a:lnTo>
                <a:lnTo>
                  <a:pt x="518573" y="668401"/>
                </a:lnTo>
                <a:cubicBezTo>
                  <a:pt x="641094" y="517666"/>
                  <a:pt x="848579" y="418562"/>
                  <a:pt x="1083912" y="418562"/>
                </a:cubicBezTo>
                <a:cubicBezTo>
                  <a:pt x="1178045" y="418562"/>
                  <a:pt x="1267722" y="434418"/>
                  <a:pt x="1349289" y="463094"/>
                </a:cubicBezTo>
                <a:lnTo>
                  <a:pt x="1420528" y="495232"/>
                </a:lnTo>
                <a:lnTo>
                  <a:pt x="1453652" y="461863"/>
                </a:lnTo>
                <a:cubicBezTo>
                  <a:pt x="1567215" y="367473"/>
                  <a:pt x="1724100" y="309092"/>
                  <a:pt x="1897391" y="309092"/>
                </a:cubicBezTo>
                <a:cubicBezTo>
                  <a:pt x="1984036" y="309092"/>
                  <a:pt x="2066580" y="323687"/>
                  <a:pt x="2141659" y="350081"/>
                </a:cubicBezTo>
                <a:lnTo>
                  <a:pt x="2242051" y="395372"/>
                </a:lnTo>
                <a:lnTo>
                  <a:pt x="2306042" y="366503"/>
                </a:lnTo>
                <a:cubicBezTo>
                  <a:pt x="2387609" y="337827"/>
                  <a:pt x="2477286" y="321971"/>
                  <a:pt x="2571419" y="321971"/>
                </a:cubicBezTo>
                <a:cubicBezTo>
                  <a:pt x="2853820" y="321971"/>
                  <a:pt x="3096119" y="464681"/>
                  <a:pt x="3199618" y="668067"/>
                </a:cubicBezTo>
                <a:lnTo>
                  <a:pt x="3225139" y="736404"/>
                </a:lnTo>
                <a:lnTo>
                  <a:pt x="3242934" y="731813"/>
                </a:lnTo>
                <a:cubicBezTo>
                  <a:pt x="3283786" y="724865"/>
                  <a:pt x="3326083" y="721216"/>
                  <a:pt x="3369406" y="721216"/>
                </a:cubicBezTo>
                <a:lnTo>
                  <a:pt x="3391102" y="722353"/>
                </a:lnTo>
                <a:lnTo>
                  <a:pt x="3426468" y="627658"/>
                </a:lnTo>
                <a:cubicBezTo>
                  <a:pt x="3521734" y="440450"/>
                  <a:pt x="3744758" y="309092"/>
                  <a:pt x="4004695" y="309092"/>
                </a:cubicBezTo>
                <a:cubicBezTo>
                  <a:pt x="4048018" y="309092"/>
                  <a:pt x="4090315" y="312741"/>
                  <a:pt x="4131167" y="319689"/>
                </a:cubicBezTo>
                <a:lnTo>
                  <a:pt x="4141105" y="322253"/>
                </a:lnTo>
                <a:lnTo>
                  <a:pt x="4176342" y="268294"/>
                </a:lnTo>
                <a:cubicBezTo>
                  <a:pt x="4307913" y="106424"/>
                  <a:pt x="4530723" y="0"/>
                  <a:pt x="4783442" y="0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 19"/>
          <p:cNvSpPr/>
          <p:nvPr/>
        </p:nvSpPr>
        <p:spPr>
          <a:xfrm rot="20700000" flipH="1">
            <a:off x="5864853" y="727512"/>
            <a:ext cx="886409" cy="612872"/>
          </a:xfrm>
          <a:custGeom>
            <a:avLst/>
            <a:gdLst>
              <a:gd name="connsiteX0" fmla="*/ 811844 w 815110"/>
              <a:gd name="connsiteY0" fmla="*/ 0 h 753851"/>
              <a:gd name="connsiteX1" fmla="*/ 811221 w 815110"/>
              <a:gd name="connsiteY1" fmla="*/ 3357 h 753851"/>
              <a:gd name="connsiteX2" fmla="*/ 815110 w 815110"/>
              <a:gd name="connsiteY2" fmla="*/ 1718 h 753851"/>
              <a:gd name="connsiteX3" fmla="*/ 810512 w 815110"/>
              <a:gd name="connsiteY3" fmla="*/ 7176 h 753851"/>
              <a:gd name="connsiteX4" fmla="*/ 674407 w 815110"/>
              <a:gd name="connsiteY4" fmla="*/ 740510 h 753851"/>
              <a:gd name="connsiteX5" fmla="*/ 421276 w 815110"/>
              <a:gd name="connsiteY5" fmla="*/ 621270 h 753851"/>
              <a:gd name="connsiteX6" fmla="*/ 293771 w 815110"/>
              <a:gd name="connsiteY6" fmla="*/ 753851 h 753851"/>
              <a:gd name="connsiteX7" fmla="*/ 336279 w 815110"/>
              <a:gd name="connsiteY7" fmla="*/ 581231 h 753851"/>
              <a:gd name="connsiteX8" fmla="*/ 335005 w 815110"/>
              <a:gd name="connsiteY8" fmla="*/ 580631 h 753851"/>
              <a:gd name="connsiteX9" fmla="*/ 337035 w 815110"/>
              <a:gd name="connsiteY9" fmla="*/ 578159 h 753851"/>
              <a:gd name="connsiteX10" fmla="*/ 337278 w 815110"/>
              <a:gd name="connsiteY10" fmla="*/ 577173 h 753851"/>
              <a:gd name="connsiteX11" fmla="*/ 337691 w 815110"/>
              <a:gd name="connsiteY11" fmla="*/ 577360 h 753851"/>
              <a:gd name="connsiteX12" fmla="*/ 628627 w 815110"/>
              <a:gd name="connsiteY12" fmla="*/ 223097 h 753851"/>
              <a:gd name="connsiteX13" fmla="*/ 609342 w 815110"/>
              <a:gd name="connsiteY13" fmla="*/ 245991 h 753851"/>
              <a:gd name="connsiteX14" fmla="*/ 266398 w 815110"/>
              <a:gd name="connsiteY14" fmla="*/ 517542 h 753851"/>
              <a:gd name="connsiteX15" fmla="*/ 0 w 815110"/>
              <a:gd name="connsiteY15" fmla="*/ 345175 h 753851"/>
              <a:gd name="connsiteX16" fmla="*/ 807958 w 815110"/>
              <a:gd name="connsiteY16" fmla="*/ 4731 h 75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15110" h="753851">
                <a:moveTo>
                  <a:pt x="811844" y="0"/>
                </a:moveTo>
                <a:lnTo>
                  <a:pt x="811221" y="3357"/>
                </a:lnTo>
                <a:lnTo>
                  <a:pt x="815110" y="1718"/>
                </a:lnTo>
                <a:lnTo>
                  <a:pt x="810512" y="7176"/>
                </a:lnTo>
                <a:lnTo>
                  <a:pt x="674407" y="740510"/>
                </a:lnTo>
                <a:lnTo>
                  <a:pt x="421276" y="621270"/>
                </a:lnTo>
                <a:lnTo>
                  <a:pt x="293771" y="753851"/>
                </a:lnTo>
                <a:lnTo>
                  <a:pt x="336279" y="581231"/>
                </a:lnTo>
                <a:lnTo>
                  <a:pt x="335005" y="580631"/>
                </a:lnTo>
                <a:lnTo>
                  <a:pt x="337035" y="578159"/>
                </a:lnTo>
                <a:lnTo>
                  <a:pt x="337278" y="577173"/>
                </a:lnTo>
                <a:lnTo>
                  <a:pt x="337691" y="577360"/>
                </a:lnTo>
                <a:lnTo>
                  <a:pt x="628627" y="223097"/>
                </a:lnTo>
                <a:lnTo>
                  <a:pt x="609342" y="245991"/>
                </a:lnTo>
                <a:lnTo>
                  <a:pt x="266398" y="517542"/>
                </a:lnTo>
                <a:lnTo>
                  <a:pt x="0" y="345175"/>
                </a:lnTo>
                <a:lnTo>
                  <a:pt x="807958" y="4731"/>
                </a:ln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12336" y="2658508"/>
            <a:ext cx="4136159" cy="757130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212336" y="3452786"/>
            <a:ext cx="4136159" cy="4247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6082" y="365126"/>
            <a:ext cx="5814218" cy="1325563"/>
          </a:xfrm>
        </p:spPr>
        <p:txBody>
          <a:bodyPr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744961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615609"/>
            <a:ext cx="3868340" cy="3574054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744961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615609"/>
            <a:ext cx="3887391" cy="3574054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143685" y="3288314"/>
            <a:ext cx="1172059" cy="267237"/>
            <a:chOff x="580290" y="3288314"/>
            <a:chExt cx="1172059" cy="267237"/>
          </a:xfrm>
        </p:grpSpPr>
        <p:sp>
          <p:nvSpPr>
            <p:cNvPr id="7" name="椭圆 6"/>
            <p:cNvSpPr/>
            <p:nvPr/>
          </p:nvSpPr>
          <p:spPr>
            <a:xfrm rot="10800000">
              <a:off x="580290" y="3288314"/>
              <a:ext cx="267237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 rot="10800000">
              <a:off x="1173289" y="3321718"/>
              <a:ext cx="200428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 rot="10800000">
              <a:off x="1618730" y="3355122"/>
              <a:ext cx="133619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 flipH="1">
            <a:off x="6814632" y="3295381"/>
            <a:ext cx="1172059" cy="267237"/>
            <a:chOff x="580290" y="3288314"/>
            <a:chExt cx="1172059" cy="267237"/>
          </a:xfrm>
        </p:grpSpPr>
        <p:sp>
          <p:nvSpPr>
            <p:cNvPr id="11" name="椭圆 10"/>
            <p:cNvSpPr/>
            <p:nvPr/>
          </p:nvSpPr>
          <p:spPr>
            <a:xfrm rot="10800000">
              <a:off x="580290" y="3288314"/>
              <a:ext cx="267237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 rot="10800000">
              <a:off x="1173289" y="3321718"/>
              <a:ext cx="200428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 rot="10800000">
              <a:off x="1618730" y="3355122"/>
              <a:ext cx="133619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任意多边形: 形状 13"/>
          <p:cNvSpPr/>
          <p:nvPr/>
        </p:nvSpPr>
        <p:spPr>
          <a:xfrm>
            <a:off x="-1" y="4887256"/>
            <a:ext cx="9144001" cy="1970743"/>
          </a:xfrm>
          <a:custGeom>
            <a:avLst/>
            <a:gdLst>
              <a:gd name="connsiteX0" fmla="*/ 4761693 w 12192001"/>
              <a:gd name="connsiteY0" fmla="*/ 0 h 1975365"/>
              <a:gd name="connsiteX1" fmla="*/ 6041005 w 12192001"/>
              <a:gd name="connsiteY1" fmla="*/ 551581 h 1975365"/>
              <a:gd name="connsiteX2" fmla="*/ 6051129 w 12192001"/>
              <a:gd name="connsiteY2" fmla="*/ 563959 h 1975365"/>
              <a:gd name="connsiteX3" fmla="*/ 6073942 w 12192001"/>
              <a:gd name="connsiteY3" fmla="*/ 553912 h 1975365"/>
              <a:gd name="connsiteX4" fmla="*/ 6719270 w 12192001"/>
              <a:gd name="connsiteY4" fmla="*/ 434799 h 1975365"/>
              <a:gd name="connsiteX5" fmla="*/ 7891577 w 12192001"/>
              <a:gd name="connsiteY5" fmla="*/ 878743 h 1975365"/>
              <a:gd name="connsiteX6" fmla="*/ 7956994 w 12192001"/>
              <a:gd name="connsiteY6" fmla="*/ 944547 h 1975365"/>
              <a:gd name="connsiteX7" fmla="*/ 7985842 w 12192001"/>
              <a:gd name="connsiteY7" fmla="*/ 901137 h 1975365"/>
              <a:gd name="connsiteX8" fmla="*/ 9599486 w 12192001"/>
              <a:gd name="connsiteY8" fmla="*/ 116746 h 1975365"/>
              <a:gd name="connsiteX9" fmla="*/ 11213130 w 12192001"/>
              <a:gd name="connsiteY9" fmla="*/ 901137 h 1975365"/>
              <a:gd name="connsiteX10" fmla="*/ 11218027 w 12192001"/>
              <a:gd name="connsiteY10" fmla="*/ 908506 h 1975365"/>
              <a:gd name="connsiteX11" fmla="*/ 11301959 w 12192001"/>
              <a:gd name="connsiteY11" fmla="*/ 824077 h 1975365"/>
              <a:gd name="connsiteX12" fmla="*/ 12140144 w 12192001"/>
              <a:gd name="connsiteY12" fmla="*/ 410927 h 1975365"/>
              <a:gd name="connsiteX13" fmla="*/ 12192001 w 12192001"/>
              <a:gd name="connsiteY13" fmla="*/ 403692 h 1975365"/>
              <a:gd name="connsiteX14" fmla="*/ 12192001 w 12192001"/>
              <a:gd name="connsiteY14" fmla="*/ 1975365 h 1975365"/>
              <a:gd name="connsiteX15" fmla="*/ 0 w 12192001"/>
              <a:gd name="connsiteY15" fmla="*/ 1975365 h 1975365"/>
              <a:gd name="connsiteX16" fmla="*/ 0 w 12192001"/>
              <a:gd name="connsiteY16" fmla="*/ 204727 h 1975365"/>
              <a:gd name="connsiteX17" fmla="*/ 60384 w 12192001"/>
              <a:gd name="connsiteY17" fmla="*/ 207862 h 1975365"/>
              <a:gd name="connsiteX18" fmla="*/ 1338550 w 12192001"/>
              <a:gd name="connsiteY18" fmla="*/ 843689 h 1975365"/>
              <a:gd name="connsiteX19" fmla="*/ 1434547 w 12192001"/>
              <a:gd name="connsiteY19" fmla="*/ 961054 h 1975365"/>
              <a:gd name="connsiteX20" fmla="*/ 1439685 w 12192001"/>
              <a:gd name="connsiteY20" fmla="*/ 955887 h 1975365"/>
              <a:gd name="connsiteX21" fmla="*/ 2815706 w 12192001"/>
              <a:gd name="connsiteY21" fmla="*/ 434799 h 1975365"/>
              <a:gd name="connsiteX22" fmla="*/ 3394383 w 12192001"/>
              <a:gd name="connsiteY22" fmla="*/ 514784 h 1975365"/>
              <a:gd name="connsiteX23" fmla="*/ 3487865 w 12192001"/>
              <a:gd name="connsiteY23" fmla="*/ 546065 h 1975365"/>
              <a:gd name="connsiteX24" fmla="*/ 3589385 w 12192001"/>
              <a:gd name="connsiteY24" fmla="*/ 443944 h 1975365"/>
              <a:gd name="connsiteX25" fmla="*/ 4761693 w 12192001"/>
              <a:gd name="connsiteY25" fmla="*/ 0 h 1975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192001" h="1975365">
                <a:moveTo>
                  <a:pt x="4761693" y="0"/>
                </a:moveTo>
                <a:cubicBezTo>
                  <a:pt x="5276735" y="0"/>
                  <a:pt x="5736923" y="214716"/>
                  <a:pt x="6041005" y="551581"/>
                </a:cubicBezTo>
                <a:lnTo>
                  <a:pt x="6051129" y="563959"/>
                </a:lnTo>
                <a:lnTo>
                  <a:pt x="6073942" y="553912"/>
                </a:lnTo>
                <a:cubicBezTo>
                  <a:pt x="6272289" y="477212"/>
                  <a:pt x="6490362" y="434799"/>
                  <a:pt x="6719270" y="434799"/>
                </a:cubicBezTo>
                <a:cubicBezTo>
                  <a:pt x="7177084" y="434799"/>
                  <a:pt x="7591557" y="604452"/>
                  <a:pt x="7891577" y="878743"/>
                </a:cubicBezTo>
                <a:lnTo>
                  <a:pt x="7956994" y="944547"/>
                </a:lnTo>
                <a:lnTo>
                  <a:pt x="7985842" y="901137"/>
                </a:lnTo>
                <a:cubicBezTo>
                  <a:pt x="8335549" y="427892"/>
                  <a:pt x="8927773" y="116746"/>
                  <a:pt x="9599486" y="116746"/>
                </a:cubicBezTo>
                <a:cubicBezTo>
                  <a:pt x="10271198" y="116746"/>
                  <a:pt x="10863422" y="427892"/>
                  <a:pt x="11213130" y="901137"/>
                </a:cubicBezTo>
                <a:lnTo>
                  <a:pt x="11218027" y="908506"/>
                </a:lnTo>
                <a:lnTo>
                  <a:pt x="11301959" y="824077"/>
                </a:lnTo>
                <a:cubicBezTo>
                  <a:pt x="11526974" y="618359"/>
                  <a:pt x="11816369" y="471500"/>
                  <a:pt x="12140144" y="410927"/>
                </a:cubicBezTo>
                <a:lnTo>
                  <a:pt x="12192001" y="403692"/>
                </a:lnTo>
                <a:lnTo>
                  <a:pt x="12192001" y="1975365"/>
                </a:lnTo>
                <a:lnTo>
                  <a:pt x="0" y="1975365"/>
                </a:lnTo>
                <a:lnTo>
                  <a:pt x="0" y="204727"/>
                </a:lnTo>
                <a:lnTo>
                  <a:pt x="60384" y="207862"/>
                </a:lnTo>
                <a:cubicBezTo>
                  <a:pt x="573648" y="261507"/>
                  <a:pt x="1026243" y="497713"/>
                  <a:pt x="1338550" y="843689"/>
                </a:cubicBezTo>
                <a:lnTo>
                  <a:pt x="1434547" y="961054"/>
                </a:lnTo>
                <a:lnTo>
                  <a:pt x="1439685" y="955887"/>
                </a:lnTo>
                <a:cubicBezTo>
                  <a:pt x="1791839" y="633932"/>
                  <a:pt x="2278336" y="434799"/>
                  <a:pt x="2815706" y="434799"/>
                </a:cubicBezTo>
                <a:cubicBezTo>
                  <a:pt x="3017220" y="434799"/>
                  <a:pt x="3211580" y="462802"/>
                  <a:pt x="3394383" y="514784"/>
                </a:cubicBezTo>
                <a:lnTo>
                  <a:pt x="3487865" y="546065"/>
                </a:lnTo>
                <a:lnTo>
                  <a:pt x="3589385" y="443944"/>
                </a:lnTo>
                <a:cubicBezTo>
                  <a:pt x="3889406" y="169652"/>
                  <a:pt x="4303879" y="0"/>
                  <a:pt x="4761693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0000"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任意多边形: 形状 14"/>
          <p:cNvSpPr/>
          <p:nvPr/>
        </p:nvSpPr>
        <p:spPr>
          <a:xfrm>
            <a:off x="0" y="5420885"/>
            <a:ext cx="9144000" cy="1437115"/>
          </a:xfrm>
          <a:custGeom>
            <a:avLst/>
            <a:gdLst>
              <a:gd name="connsiteX0" fmla="*/ 1825119 w 12192000"/>
              <a:gd name="connsiteY0" fmla="*/ 0 h 1445191"/>
              <a:gd name="connsiteX1" fmla="*/ 2676215 w 12192000"/>
              <a:gd name="connsiteY1" fmla="*/ 335498 h 1445191"/>
              <a:gd name="connsiteX2" fmla="*/ 2725007 w 12192000"/>
              <a:gd name="connsiteY2" fmla="*/ 402142 h 1445191"/>
              <a:gd name="connsiteX3" fmla="*/ 2887042 w 12192000"/>
              <a:gd name="connsiteY3" fmla="*/ 336937 h 1445191"/>
              <a:gd name="connsiteX4" fmla="*/ 3286558 w 12192000"/>
              <a:gd name="connsiteY4" fmla="*/ 277137 h 1445191"/>
              <a:gd name="connsiteX5" fmla="*/ 4137654 w 12192000"/>
              <a:gd name="connsiteY5" fmla="*/ 612635 h 1445191"/>
              <a:gd name="connsiteX6" fmla="*/ 4137762 w 12192000"/>
              <a:gd name="connsiteY6" fmla="*/ 612785 h 1445191"/>
              <a:gd name="connsiteX7" fmla="*/ 4173314 w 12192000"/>
              <a:gd name="connsiteY7" fmla="*/ 564223 h 1445191"/>
              <a:gd name="connsiteX8" fmla="*/ 5259074 w 12192000"/>
              <a:gd name="connsiteY8" fmla="*/ 136221 h 1445191"/>
              <a:gd name="connsiteX9" fmla="*/ 5883199 w 12192000"/>
              <a:gd name="connsiteY9" fmla="*/ 253387 h 1445191"/>
              <a:gd name="connsiteX10" fmla="*/ 5937700 w 12192000"/>
              <a:gd name="connsiteY10" fmla="*/ 277935 h 1445191"/>
              <a:gd name="connsiteX11" fmla="*/ 5998970 w 12192000"/>
              <a:gd name="connsiteY11" fmla="*/ 222879 h 1445191"/>
              <a:gd name="connsiteX12" fmla="*/ 6724734 w 12192000"/>
              <a:gd name="connsiteY12" fmla="*/ 0 h 1445191"/>
              <a:gd name="connsiteX13" fmla="*/ 7450498 w 12192000"/>
              <a:gd name="connsiteY13" fmla="*/ 222879 h 1445191"/>
              <a:gd name="connsiteX14" fmla="*/ 7504128 w 12192000"/>
              <a:gd name="connsiteY14" fmla="*/ 271069 h 1445191"/>
              <a:gd name="connsiteX15" fmla="*/ 7515578 w 12192000"/>
              <a:gd name="connsiteY15" fmla="*/ 265911 h 1445191"/>
              <a:gd name="connsiteX16" fmla="*/ 8139707 w 12192000"/>
              <a:gd name="connsiteY16" fmla="*/ 148745 h 1445191"/>
              <a:gd name="connsiteX17" fmla="*/ 9129790 w 12192000"/>
              <a:gd name="connsiteY17" fmla="*/ 484217 h 1445191"/>
              <a:gd name="connsiteX18" fmla="*/ 9258974 w 12192000"/>
              <a:gd name="connsiteY18" fmla="*/ 615575 h 1445191"/>
              <a:gd name="connsiteX19" fmla="*/ 9261126 w 12192000"/>
              <a:gd name="connsiteY19" fmla="*/ 612634 h 1445191"/>
              <a:gd name="connsiteX20" fmla="*/ 10112222 w 12192000"/>
              <a:gd name="connsiteY20" fmla="*/ 277136 h 1445191"/>
              <a:gd name="connsiteX21" fmla="*/ 10686084 w 12192000"/>
              <a:gd name="connsiteY21" fmla="*/ 407095 h 1445191"/>
              <a:gd name="connsiteX22" fmla="*/ 10698420 w 12192000"/>
              <a:gd name="connsiteY22" fmla="*/ 414641 h 1445191"/>
              <a:gd name="connsiteX23" fmla="*/ 10756361 w 12192000"/>
              <a:gd name="connsiteY23" fmla="*/ 335498 h 1445191"/>
              <a:gd name="connsiteX24" fmla="*/ 11607457 w 12192000"/>
              <a:gd name="connsiteY24" fmla="*/ 0 h 1445191"/>
              <a:gd name="connsiteX25" fmla="*/ 12096693 w 12192000"/>
              <a:gd name="connsiteY25" fmla="*/ 91844 h 1445191"/>
              <a:gd name="connsiteX26" fmla="*/ 12192000 w 12192000"/>
              <a:gd name="connsiteY26" fmla="*/ 135942 h 1445191"/>
              <a:gd name="connsiteX27" fmla="*/ 12192000 w 12192000"/>
              <a:gd name="connsiteY27" fmla="*/ 1445191 h 1445191"/>
              <a:gd name="connsiteX28" fmla="*/ 0 w 12192000"/>
              <a:gd name="connsiteY28" fmla="*/ 1445191 h 1445191"/>
              <a:gd name="connsiteX29" fmla="*/ 0 w 12192000"/>
              <a:gd name="connsiteY29" fmla="*/ 326970 h 1445191"/>
              <a:gd name="connsiteX30" fmla="*/ 2069 w 12192000"/>
              <a:gd name="connsiteY30" fmla="*/ 326409 h 1445191"/>
              <a:gd name="connsiteX31" fmla="*/ 329894 w 12192000"/>
              <a:gd name="connsiteY31" fmla="*/ 289663 h 1445191"/>
              <a:gd name="connsiteX32" fmla="*/ 878628 w 12192000"/>
              <a:gd name="connsiteY32" fmla="*/ 397949 h 1445191"/>
              <a:gd name="connsiteX33" fmla="*/ 914726 w 12192000"/>
              <a:gd name="connsiteY33" fmla="*/ 416495 h 1445191"/>
              <a:gd name="connsiteX34" fmla="*/ 974025 w 12192000"/>
              <a:gd name="connsiteY34" fmla="*/ 335498 h 1445191"/>
              <a:gd name="connsiteX35" fmla="*/ 1825119 w 12192000"/>
              <a:gd name="connsiteY35" fmla="*/ 0 h 144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2192000" h="1445191">
                <a:moveTo>
                  <a:pt x="1825119" y="0"/>
                </a:moveTo>
                <a:cubicBezTo>
                  <a:pt x="2179406" y="0"/>
                  <a:pt x="2491766" y="133083"/>
                  <a:pt x="2676215" y="335498"/>
                </a:cubicBezTo>
                <a:lnTo>
                  <a:pt x="2725007" y="402142"/>
                </a:lnTo>
                <a:lnTo>
                  <a:pt x="2887042" y="336937"/>
                </a:lnTo>
                <a:cubicBezTo>
                  <a:pt x="3009837" y="298430"/>
                  <a:pt x="3144843" y="277137"/>
                  <a:pt x="3286558" y="277137"/>
                </a:cubicBezTo>
                <a:cubicBezTo>
                  <a:pt x="3640842" y="277137"/>
                  <a:pt x="3953203" y="410220"/>
                  <a:pt x="4137654" y="612635"/>
                </a:cubicBezTo>
                <a:lnTo>
                  <a:pt x="4137762" y="612785"/>
                </a:lnTo>
                <a:lnTo>
                  <a:pt x="4173314" y="564223"/>
                </a:lnTo>
                <a:cubicBezTo>
                  <a:pt x="4408621" y="305997"/>
                  <a:pt x="4807103" y="136221"/>
                  <a:pt x="5259074" y="136221"/>
                </a:cubicBezTo>
                <a:cubicBezTo>
                  <a:pt x="5485056" y="136221"/>
                  <a:pt x="5697670" y="178665"/>
                  <a:pt x="5883199" y="253387"/>
                </a:cubicBezTo>
                <a:lnTo>
                  <a:pt x="5937700" y="277935"/>
                </a:lnTo>
                <a:lnTo>
                  <a:pt x="5998970" y="222879"/>
                </a:lnTo>
                <a:cubicBezTo>
                  <a:pt x="6184708" y="85173"/>
                  <a:pt x="6441306" y="0"/>
                  <a:pt x="6724734" y="0"/>
                </a:cubicBezTo>
                <a:cubicBezTo>
                  <a:pt x="7008162" y="0"/>
                  <a:pt x="7264760" y="85173"/>
                  <a:pt x="7450498" y="222879"/>
                </a:cubicBezTo>
                <a:lnTo>
                  <a:pt x="7504128" y="271069"/>
                </a:lnTo>
                <a:lnTo>
                  <a:pt x="7515578" y="265911"/>
                </a:lnTo>
                <a:cubicBezTo>
                  <a:pt x="7701109" y="191189"/>
                  <a:pt x="7913723" y="148745"/>
                  <a:pt x="8139707" y="148745"/>
                </a:cubicBezTo>
                <a:cubicBezTo>
                  <a:pt x="8535178" y="148745"/>
                  <a:pt x="8889702" y="278730"/>
                  <a:pt x="9129790" y="484217"/>
                </a:cubicBezTo>
                <a:lnTo>
                  <a:pt x="9258974" y="615575"/>
                </a:lnTo>
                <a:lnTo>
                  <a:pt x="9261126" y="612634"/>
                </a:lnTo>
                <a:cubicBezTo>
                  <a:pt x="9445576" y="410219"/>
                  <a:pt x="9757936" y="277136"/>
                  <a:pt x="10112222" y="277136"/>
                </a:cubicBezTo>
                <a:cubicBezTo>
                  <a:pt x="10324793" y="277136"/>
                  <a:pt x="10522273" y="325046"/>
                  <a:pt x="10686084" y="407095"/>
                </a:cubicBezTo>
                <a:lnTo>
                  <a:pt x="10698420" y="414641"/>
                </a:lnTo>
                <a:lnTo>
                  <a:pt x="10756361" y="335498"/>
                </a:lnTo>
                <a:cubicBezTo>
                  <a:pt x="10940811" y="133083"/>
                  <a:pt x="11253171" y="0"/>
                  <a:pt x="11607457" y="0"/>
                </a:cubicBezTo>
                <a:cubicBezTo>
                  <a:pt x="11784600" y="0"/>
                  <a:pt x="11951262" y="33271"/>
                  <a:pt x="12096693" y="91844"/>
                </a:cubicBezTo>
                <a:lnTo>
                  <a:pt x="12192000" y="135942"/>
                </a:lnTo>
                <a:lnTo>
                  <a:pt x="12192000" y="1445191"/>
                </a:lnTo>
                <a:lnTo>
                  <a:pt x="0" y="1445191"/>
                </a:lnTo>
                <a:lnTo>
                  <a:pt x="0" y="326970"/>
                </a:lnTo>
                <a:lnTo>
                  <a:pt x="2069" y="326409"/>
                </a:lnTo>
                <a:cubicBezTo>
                  <a:pt x="105629" y="302528"/>
                  <a:pt x="215735" y="289663"/>
                  <a:pt x="329894" y="289663"/>
                </a:cubicBezTo>
                <a:cubicBezTo>
                  <a:pt x="529672" y="289663"/>
                  <a:pt x="717038" y="329061"/>
                  <a:pt x="878628" y="397949"/>
                </a:cubicBezTo>
                <a:lnTo>
                  <a:pt x="914726" y="416495"/>
                </a:lnTo>
                <a:lnTo>
                  <a:pt x="974025" y="335498"/>
                </a:lnTo>
                <a:cubicBezTo>
                  <a:pt x="1158473" y="133083"/>
                  <a:pt x="1470835" y="0"/>
                  <a:pt x="1825119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1000"/>
                </a:schemeClr>
              </a:gs>
              <a:gs pos="100000">
                <a:schemeClr val="accent2">
                  <a:alpha val="3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6" name="任意多边形: 形状 15"/>
          <p:cNvSpPr/>
          <p:nvPr/>
        </p:nvSpPr>
        <p:spPr>
          <a:xfrm>
            <a:off x="0" y="5723451"/>
            <a:ext cx="9144000" cy="1134549"/>
          </a:xfrm>
          <a:custGeom>
            <a:avLst/>
            <a:gdLst>
              <a:gd name="connsiteX0" fmla="*/ 4165443 w 12192000"/>
              <a:gd name="connsiteY0" fmla="*/ 0 h 1133339"/>
              <a:gd name="connsiteX1" fmla="*/ 4793789 w 12192000"/>
              <a:gd name="connsiteY1" fmla="*/ 268294 h 1133339"/>
              <a:gd name="connsiteX2" fmla="*/ 4822897 w 12192000"/>
              <a:gd name="connsiteY2" fmla="*/ 311359 h 1133339"/>
              <a:gd name="connsiteX3" fmla="*/ 4850903 w 12192000"/>
              <a:gd name="connsiteY3" fmla="*/ 309092 h 1133339"/>
              <a:gd name="connsiteX4" fmla="*/ 5389486 w 12192000"/>
              <a:gd name="connsiteY4" fmla="*/ 539058 h 1133339"/>
              <a:gd name="connsiteX5" fmla="*/ 5423004 w 12192000"/>
              <a:gd name="connsiteY5" fmla="*/ 588645 h 1133339"/>
              <a:gd name="connsiteX6" fmla="*/ 5512341 w 12192000"/>
              <a:gd name="connsiteY6" fmla="*/ 549703 h 1133339"/>
              <a:gd name="connsiteX7" fmla="*/ 5765161 w 12192000"/>
              <a:gd name="connsiteY7" fmla="*/ 508714 h 1133339"/>
              <a:gd name="connsiteX8" fmla="*/ 5820259 w 12192000"/>
              <a:gd name="connsiteY8" fmla="*/ 512618 h 1133339"/>
              <a:gd name="connsiteX9" fmla="*/ 5859170 w 12192000"/>
              <a:gd name="connsiteY9" fmla="*/ 474742 h 1133339"/>
              <a:gd name="connsiteX10" fmla="*/ 6318443 w 12192000"/>
              <a:gd name="connsiteY10" fmla="*/ 321971 h 1133339"/>
              <a:gd name="connsiteX11" fmla="*/ 6571261 w 12192000"/>
              <a:gd name="connsiteY11" fmla="*/ 362960 h 1133339"/>
              <a:gd name="connsiteX12" fmla="*/ 6669499 w 12192000"/>
              <a:gd name="connsiteY12" fmla="*/ 405780 h 1133339"/>
              <a:gd name="connsiteX13" fmla="*/ 6680980 w 12192000"/>
              <a:gd name="connsiteY13" fmla="*/ 398172 h 1133339"/>
              <a:gd name="connsiteX14" fmla="*/ 7044125 w 12192000"/>
              <a:gd name="connsiteY14" fmla="*/ 309092 h 1133339"/>
              <a:gd name="connsiteX15" fmla="*/ 7503396 w 12192000"/>
              <a:gd name="connsiteY15" fmla="*/ 461863 h 1133339"/>
              <a:gd name="connsiteX16" fmla="*/ 7549263 w 12192000"/>
              <a:gd name="connsiteY16" fmla="*/ 506507 h 1133339"/>
              <a:gd name="connsiteX17" fmla="*/ 7557270 w 12192000"/>
              <a:gd name="connsiteY17" fmla="*/ 501203 h 1133339"/>
              <a:gd name="connsiteX18" fmla="*/ 7920415 w 12192000"/>
              <a:gd name="connsiteY18" fmla="*/ 412123 h 1133339"/>
              <a:gd name="connsiteX19" fmla="*/ 8518883 w 12192000"/>
              <a:gd name="connsiteY19" fmla="*/ 730689 h 1133339"/>
              <a:gd name="connsiteX20" fmla="*/ 8523397 w 12192000"/>
              <a:gd name="connsiteY20" fmla="*/ 742369 h 1133339"/>
              <a:gd name="connsiteX21" fmla="*/ 8530242 w 12192000"/>
              <a:gd name="connsiteY21" fmla="*/ 732242 h 1133339"/>
              <a:gd name="connsiteX22" fmla="*/ 9068825 w 12192000"/>
              <a:gd name="connsiteY22" fmla="*/ 502276 h 1133339"/>
              <a:gd name="connsiteX23" fmla="*/ 9292147 w 12192000"/>
              <a:gd name="connsiteY23" fmla="*/ 533926 h 1133339"/>
              <a:gd name="connsiteX24" fmla="*/ 9381057 w 12192000"/>
              <a:gd name="connsiteY24" fmla="*/ 567236 h 1133339"/>
              <a:gd name="connsiteX25" fmla="*/ 9408408 w 12192000"/>
              <a:gd name="connsiteY25" fmla="*/ 526771 h 1133339"/>
              <a:gd name="connsiteX26" fmla="*/ 9788804 w 12192000"/>
              <a:gd name="connsiteY26" fmla="*/ 364348 h 1133339"/>
              <a:gd name="connsiteX27" fmla="*/ 10169201 w 12192000"/>
              <a:gd name="connsiteY27" fmla="*/ 526771 h 1133339"/>
              <a:gd name="connsiteX28" fmla="*/ 10193126 w 12192000"/>
              <a:gd name="connsiteY28" fmla="*/ 562169 h 1133339"/>
              <a:gd name="connsiteX29" fmla="*/ 10221725 w 12192000"/>
              <a:gd name="connsiteY29" fmla="*/ 549703 h 1133339"/>
              <a:gd name="connsiteX30" fmla="*/ 10474543 w 12192000"/>
              <a:gd name="connsiteY30" fmla="*/ 508714 h 1133339"/>
              <a:gd name="connsiteX31" fmla="*/ 11030020 w 12192000"/>
              <a:gd name="connsiteY31" fmla="*/ 759843 h 1133339"/>
              <a:gd name="connsiteX32" fmla="*/ 11042281 w 12192000"/>
              <a:gd name="connsiteY32" fmla="*/ 779672 h 1133339"/>
              <a:gd name="connsiteX33" fmla="*/ 11058727 w 12192000"/>
              <a:gd name="connsiteY33" fmla="*/ 737128 h 1133339"/>
              <a:gd name="connsiteX34" fmla="*/ 11657193 w 12192000"/>
              <a:gd name="connsiteY34" fmla="*/ 418562 h 1133339"/>
              <a:gd name="connsiteX35" fmla="*/ 11910011 w 12192000"/>
              <a:gd name="connsiteY35" fmla="*/ 459551 h 1133339"/>
              <a:gd name="connsiteX36" fmla="*/ 12013158 w 12192000"/>
              <a:gd name="connsiteY36" fmla="*/ 504512 h 1133339"/>
              <a:gd name="connsiteX37" fmla="*/ 12070208 w 12192000"/>
              <a:gd name="connsiteY37" fmla="*/ 448985 h 1133339"/>
              <a:gd name="connsiteX38" fmla="*/ 12166333 w 12192000"/>
              <a:gd name="connsiteY38" fmla="*/ 385294 h 1133339"/>
              <a:gd name="connsiteX39" fmla="*/ 12192000 w 12192000"/>
              <a:gd name="connsiteY39" fmla="*/ 374106 h 1133339"/>
              <a:gd name="connsiteX40" fmla="*/ 12192000 w 12192000"/>
              <a:gd name="connsiteY40" fmla="*/ 1133339 h 1133339"/>
              <a:gd name="connsiteX41" fmla="*/ 0 w 12192000"/>
              <a:gd name="connsiteY41" fmla="*/ 1133339 h 1133339"/>
              <a:gd name="connsiteX42" fmla="*/ 0 w 12192000"/>
              <a:gd name="connsiteY42" fmla="*/ 486996 h 1133339"/>
              <a:gd name="connsiteX43" fmla="*/ 71 w 12192000"/>
              <a:gd name="connsiteY43" fmla="*/ 486956 h 1133339"/>
              <a:gd name="connsiteX44" fmla="*/ 336420 w 12192000"/>
              <a:gd name="connsiteY44" fmla="*/ 418562 h 1133339"/>
              <a:gd name="connsiteX45" fmla="*/ 611086 w 12192000"/>
              <a:gd name="connsiteY45" fmla="*/ 463094 h 1133339"/>
              <a:gd name="connsiteX46" fmla="*/ 684818 w 12192000"/>
              <a:gd name="connsiteY46" fmla="*/ 495232 h 1133339"/>
              <a:gd name="connsiteX47" fmla="*/ 719102 w 12192000"/>
              <a:gd name="connsiteY47" fmla="*/ 461863 h 1133339"/>
              <a:gd name="connsiteX48" fmla="*/ 1178373 w 12192000"/>
              <a:gd name="connsiteY48" fmla="*/ 309092 h 1133339"/>
              <a:gd name="connsiteX49" fmla="*/ 1431191 w 12192000"/>
              <a:gd name="connsiteY49" fmla="*/ 350081 h 1133339"/>
              <a:gd name="connsiteX50" fmla="*/ 1535098 w 12192000"/>
              <a:gd name="connsiteY50" fmla="*/ 395372 h 1133339"/>
              <a:gd name="connsiteX51" fmla="*/ 1601328 w 12192000"/>
              <a:gd name="connsiteY51" fmla="*/ 366503 h 1133339"/>
              <a:gd name="connsiteX52" fmla="*/ 1875994 w 12192000"/>
              <a:gd name="connsiteY52" fmla="*/ 321971 h 1133339"/>
              <a:gd name="connsiteX53" fmla="*/ 2526182 w 12192000"/>
              <a:gd name="connsiteY53" fmla="*/ 668067 h 1133339"/>
              <a:gd name="connsiteX54" fmla="*/ 2552597 w 12192000"/>
              <a:gd name="connsiteY54" fmla="*/ 736404 h 1133339"/>
              <a:gd name="connsiteX55" fmla="*/ 2571015 w 12192000"/>
              <a:gd name="connsiteY55" fmla="*/ 731813 h 1133339"/>
              <a:gd name="connsiteX56" fmla="*/ 2701915 w 12192000"/>
              <a:gd name="connsiteY56" fmla="*/ 721216 h 1133339"/>
              <a:gd name="connsiteX57" fmla="*/ 2724369 w 12192000"/>
              <a:gd name="connsiteY57" fmla="*/ 722353 h 1133339"/>
              <a:gd name="connsiteX58" fmla="*/ 2760974 w 12192000"/>
              <a:gd name="connsiteY58" fmla="*/ 627658 h 1133339"/>
              <a:gd name="connsiteX59" fmla="*/ 3359439 w 12192000"/>
              <a:gd name="connsiteY59" fmla="*/ 309092 h 1133339"/>
              <a:gd name="connsiteX60" fmla="*/ 3490338 w 12192000"/>
              <a:gd name="connsiteY60" fmla="*/ 319689 h 1133339"/>
              <a:gd name="connsiteX61" fmla="*/ 3500624 w 12192000"/>
              <a:gd name="connsiteY61" fmla="*/ 322253 h 1133339"/>
              <a:gd name="connsiteX62" fmla="*/ 3537095 w 12192000"/>
              <a:gd name="connsiteY62" fmla="*/ 268294 h 1133339"/>
              <a:gd name="connsiteX63" fmla="*/ 4165443 w 12192000"/>
              <a:gd name="connsiteY63" fmla="*/ 0 h 1133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2192000" h="1133339">
                <a:moveTo>
                  <a:pt x="4165443" y="0"/>
                </a:moveTo>
                <a:cubicBezTo>
                  <a:pt x="4427005" y="0"/>
                  <a:pt x="4657616" y="106424"/>
                  <a:pt x="4793789" y="268294"/>
                </a:cubicBezTo>
                <a:lnTo>
                  <a:pt x="4822897" y="311359"/>
                </a:lnTo>
                <a:lnTo>
                  <a:pt x="4850903" y="309092"/>
                </a:lnTo>
                <a:cubicBezTo>
                  <a:pt x="5075099" y="309092"/>
                  <a:pt x="5272766" y="400313"/>
                  <a:pt x="5389486" y="539058"/>
                </a:cubicBezTo>
                <a:lnTo>
                  <a:pt x="5423004" y="588645"/>
                </a:lnTo>
                <a:lnTo>
                  <a:pt x="5512341" y="549703"/>
                </a:lnTo>
                <a:cubicBezTo>
                  <a:pt x="5590047" y="523309"/>
                  <a:pt x="5675481" y="508714"/>
                  <a:pt x="5765161" y="508714"/>
                </a:cubicBezTo>
                <a:lnTo>
                  <a:pt x="5820259" y="512618"/>
                </a:lnTo>
                <a:lnTo>
                  <a:pt x="5859170" y="474742"/>
                </a:lnTo>
                <a:cubicBezTo>
                  <a:pt x="5976709" y="380352"/>
                  <a:pt x="6139086" y="321971"/>
                  <a:pt x="6318443" y="321971"/>
                </a:cubicBezTo>
                <a:cubicBezTo>
                  <a:pt x="6408121" y="321971"/>
                  <a:pt x="6493555" y="336566"/>
                  <a:pt x="6571261" y="362960"/>
                </a:cubicBezTo>
                <a:lnTo>
                  <a:pt x="6669499" y="405780"/>
                </a:lnTo>
                <a:lnTo>
                  <a:pt x="6680980" y="398172"/>
                </a:lnTo>
                <a:cubicBezTo>
                  <a:pt x="6784641" y="341931"/>
                  <a:pt x="6909609" y="309092"/>
                  <a:pt x="7044125" y="309092"/>
                </a:cubicBezTo>
                <a:cubicBezTo>
                  <a:pt x="7223481" y="309092"/>
                  <a:pt x="7385858" y="367473"/>
                  <a:pt x="7503396" y="461863"/>
                </a:cubicBezTo>
                <a:lnTo>
                  <a:pt x="7549263" y="506507"/>
                </a:lnTo>
                <a:lnTo>
                  <a:pt x="7557270" y="501203"/>
                </a:lnTo>
                <a:cubicBezTo>
                  <a:pt x="7660931" y="444962"/>
                  <a:pt x="7785899" y="412123"/>
                  <a:pt x="7920415" y="412123"/>
                </a:cubicBezTo>
                <a:cubicBezTo>
                  <a:pt x="8189451" y="412123"/>
                  <a:pt x="8420281" y="543481"/>
                  <a:pt x="8518883" y="730689"/>
                </a:cubicBezTo>
                <a:lnTo>
                  <a:pt x="8523397" y="742369"/>
                </a:lnTo>
                <a:lnTo>
                  <a:pt x="8530242" y="732242"/>
                </a:lnTo>
                <a:cubicBezTo>
                  <a:pt x="8646964" y="593497"/>
                  <a:pt x="8844630" y="502276"/>
                  <a:pt x="9068825" y="502276"/>
                </a:cubicBezTo>
                <a:cubicBezTo>
                  <a:pt x="9147294" y="502276"/>
                  <a:pt x="9222512" y="513450"/>
                  <a:pt x="9292147" y="533926"/>
                </a:cubicBezTo>
                <a:lnTo>
                  <a:pt x="9381057" y="567236"/>
                </a:lnTo>
                <a:lnTo>
                  <a:pt x="9408408" y="526771"/>
                </a:lnTo>
                <a:cubicBezTo>
                  <a:pt x="9490847" y="428776"/>
                  <a:pt x="9630456" y="364348"/>
                  <a:pt x="9788804" y="364348"/>
                </a:cubicBezTo>
                <a:cubicBezTo>
                  <a:pt x="9947151" y="364348"/>
                  <a:pt x="10086761" y="428776"/>
                  <a:pt x="10169201" y="526771"/>
                </a:cubicBezTo>
                <a:lnTo>
                  <a:pt x="10193126" y="562169"/>
                </a:lnTo>
                <a:lnTo>
                  <a:pt x="10221725" y="549703"/>
                </a:lnTo>
                <a:cubicBezTo>
                  <a:pt x="10299432" y="523309"/>
                  <a:pt x="10384865" y="508714"/>
                  <a:pt x="10474543" y="508714"/>
                </a:cubicBezTo>
                <a:cubicBezTo>
                  <a:pt x="10709949" y="508714"/>
                  <a:pt x="10916105" y="609285"/>
                  <a:pt x="11030020" y="759843"/>
                </a:cubicBezTo>
                <a:lnTo>
                  <a:pt x="11042281" y="779672"/>
                </a:lnTo>
                <a:lnTo>
                  <a:pt x="11058727" y="737128"/>
                </a:lnTo>
                <a:cubicBezTo>
                  <a:pt x="11157327" y="549920"/>
                  <a:pt x="11388158" y="418562"/>
                  <a:pt x="11657193" y="418562"/>
                </a:cubicBezTo>
                <a:cubicBezTo>
                  <a:pt x="11746871" y="418562"/>
                  <a:pt x="11832305" y="433157"/>
                  <a:pt x="11910011" y="459551"/>
                </a:cubicBezTo>
                <a:lnTo>
                  <a:pt x="12013158" y="504512"/>
                </a:lnTo>
                <a:lnTo>
                  <a:pt x="12070208" y="448985"/>
                </a:lnTo>
                <a:cubicBezTo>
                  <a:pt x="12099592" y="425388"/>
                  <a:pt x="12131779" y="404041"/>
                  <a:pt x="12166333" y="385294"/>
                </a:cubicBezTo>
                <a:lnTo>
                  <a:pt x="12192000" y="374106"/>
                </a:lnTo>
                <a:lnTo>
                  <a:pt x="12192000" y="1133339"/>
                </a:lnTo>
                <a:lnTo>
                  <a:pt x="0" y="1133339"/>
                </a:lnTo>
                <a:lnTo>
                  <a:pt x="0" y="486996"/>
                </a:lnTo>
                <a:lnTo>
                  <a:pt x="71" y="486956"/>
                </a:lnTo>
                <a:cubicBezTo>
                  <a:pt x="100055" y="443338"/>
                  <a:pt x="214635" y="418562"/>
                  <a:pt x="336420" y="418562"/>
                </a:cubicBezTo>
                <a:cubicBezTo>
                  <a:pt x="433848" y="418562"/>
                  <a:pt x="526664" y="434418"/>
                  <a:pt x="611086" y="463094"/>
                </a:cubicBezTo>
                <a:lnTo>
                  <a:pt x="684818" y="495232"/>
                </a:lnTo>
                <a:lnTo>
                  <a:pt x="719102" y="461863"/>
                </a:lnTo>
                <a:cubicBezTo>
                  <a:pt x="836640" y="367473"/>
                  <a:pt x="999017" y="309092"/>
                  <a:pt x="1178373" y="309092"/>
                </a:cubicBezTo>
                <a:cubicBezTo>
                  <a:pt x="1268052" y="309092"/>
                  <a:pt x="1353485" y="323687"/>
                  <a:pt x="1431191" y="350081"/>
                </a:cubicBezTo>
                <a:lnTo>
                  <a:pt x="1535098" y="395372"/>
                </a:lnTo>
                <a:lnTo>
                  <a:pt x="1601328" y="366503"/>
                </a:lnTo>
                <a:cubicBezTo>
                  <a:pt x="1685751" y="337827"/>
                  <a:pt x="1778567" y="321971"/>
                  <a:pt x="1875994" y="321971"/>
                </a:cubicBezTo>
                <a:cubicBezTo>
                  <a:pt x="2168280" y="321971"/>
                  <a:pt x="2419060" y="464681"/>
                  <a:pt x="2526182" y="668067"/>
                </a:cubicBezTo>
                <a:lnTo>
                  <a:pt x="2552597" y="736404"/>
                </a:lnTo>
                <a:lnTo>
                  <a:pt x="2571015" y="731813"/>
                </a:lnTo>
                <a:cubicBezTo>
                  <a:pt x="2613296" y="724865"/>
                  <a:pt x="2657074" y="721216"/>
                  <a:pt x="2701915" y="721216"/>
                </a:cubicBezTo>
                <a:lnTo>
                  <a:pt x="2724369" y="722353"/>
                </a:lnTo>
                <a:lnTo>
                  <a:pt x="2760974" y="627658"/>
                </a:lnTo>
                <a:cubicBezTo>
                  <a:pt x="2859573" y="440450"/>
                  <a:pt x="3090405" y="309092"/>
                  <a:pt x="3359439" y="309092"/>
                </a:cubicBezTo>
                <a:cubicBezTo>
                  <a:pt x="3404279" y="309092"/>
                  <a:pt x="3448056" y="312741"/>
                  <a:pt x="3490338" y="319689"/>
                </a:cubicBezTo>
                <a:lnTo>
                  <a:pt x="3500624" y="322253"/>
                </a:lnTo>
                <a:lnTo>
                  <a:pt x="3537095" y="268294"/>
                </a:lnTo>
                <a:cubicBezTo>
                  <a:pt x="3673270" y="106424"/>
                  <a:pt x="3903880" y="0"/>
                  <a:pt x="41654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686050" y="2591560"/>
            <a:ext cx="3771900" cy="978729"/>
          </a:xfrm>
        </p:spPr>
        <p:txBody>
          <a:bodyPr anchor="b" anchorCtr="0">
            <a:normAutofit/>
          </a:bodyPr>
          <a:lstStyle>
            <a:lvl1pPr algn="ctr">
              <a:defRPr sz="48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8" name="内容占位符 17"/>
          <p:cNvSpPr>
            <a:spLocks noGrp="1"/>
          </p:cNvSpPr>
          <p:nvPr>
            <p:ph sz="quarter" idx="13" hasCustomPrompt="1"/>
          </p:nvPr>
        </p:nvSpPr>
        <p:spPr>
          <a:xfrm>
            <a:off x="2686050" y="3610928"/>
            <a:ext cx="3771900" cy="461665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19" name="任意多边形 30"/>
          <p:cNvSpPr/>
          <p:nvPr/>
        </p:nvSpPr>
        <p:spPr>
          <a:xfrm rot="20700000" flipH="1">
            <a:off x="4124220" y="1689736"/>
            <a:ext cx="895556" cy="619197"/>
          </a:xfrm>
          <a:custGeom>
            <a:avLst/>
            <a:gdLst>
              <a:gd name="connsiteX0" fmla="*/ 811844 w 815110"/>
              <a:gd name="connsiteY0" fmla="*/ 0 h 753851"/>
              <a:gd name="connsiteX1" fmla="*/ 811221 w 815110"/>
              <a:gd name="connsiteY1" fmla="*/ 3357 h 753851"/>
              <a:gd name="connsiteX2" fmla="*/ 815110 w 815110"/>
              <a:gd name="connsiteY2" fmla="*/ 1718 h 753851"/>
              <a:gd name="connsiteX3" fmla="*/ 810512 w 815110"/>
              <a:gd name="connsiteY3" fmla="*/ 7176 h 753851"/>
              <a:gd name="connsiteX4" fmla="*/ 674407 w 815110"/>
              <a:gd name="connsiteY4" fmla="*/ 740510 h 753851"/>
              <a:gd name="connsiteX5" fmla="*/ 421276 w 815110"/>
              <a:gd name="connsiteY5" fmla="*/ 621270 h 753851"/>
              <a:gd name="connsiteX6" fmla="*/ 293771 w 815110"/>
              <a:gd name="connsiteY6" fmla="*/ 753851 h 753851"/>
              <a:gd name="connsiteX7" fmla="*/ 336279 w 815110"/>
              <a:gd name="connsiteY7" fmla="*/ 581231 h 753851"/>
              <a:gd name="connsiteX8" fmla="*/ 335005 w 815110"/>
              <a:gd name="connsiteY8" fmla="*/ 580631 h 753851"/>
              <a:gd name="connsiteX9" fmla="*/ 337035 w 815110"/>
              <a:gd name="connsiteY9" fmla="*/ 578159 h 753851"/>
              <a:gd name="connsiteX10" fmla="*/ 337278 w 815110"/>
              <a:gd name="connsiteY10" fmla="*/ 577173 h 753851"/>
              <a:gd name="connsiteX11" fmla="*/ 337691 w 815110"/>
              <a:gd name="connsiteY11" fmla="*/ 577360 h 753851"/>
              <a:gd name="connsiteX12" fmla="*/ 628627 w 815110"/>
              <a:gd name="connsiteY12" fmla="*/ 223097 h 753851"/>
              <a:gd name="connsiteX13" fmla="*/ 609342 w 815110"/>
              <a:gd name="connsiteY13" fmla="*/ 245991 h 753851"/>
              <a:gd name="connsiteX14" fmla="*/ 266398 w 815110"/>
              <a:gd name="connsiteY14" fmla="*/ 517542 h 753851"/>
              <a:gd name="connsiteX15" fmla="*/ 0 w 815110"/>
              <a:gd name="connsiteY15" fmla="*/ 345175 h 753851"/>
              <a:gd name="connsiteX16" fmla="*/ 807958 w 815110"/>
              <a:gd name="connsiteY16" fmla="*/ 4731 h 75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15110" h="753851">
                <a:moveTo>
                  <a:pt x="811844" y="0"/>
                </a:moveTo>
                <a:lnTo>
                  <a:pt x="811221" y="3357"/>
                </a:lnTo>
                <a:lnTo>
                  <a:pt x="815110" y="1718"/>
                </a:lnTo>
                <a:lnTo>
                  <a:pt x="810512" y="7176"/>
                </a:lnTo>
                <a:lnTo>
                  <a:pt x="674407" y="740510"/>
                </a:lnTo>
                <a:lnTo>
                  <a:pt x="421276" y="621270"/>
                </a:lnTo>
                <a:lnTo>
                  <a:pt x="293771" y="753851"/>
                </a:lnTo>
                <a:lnTo>
                  <a:pt x="336279" y="581231"/>
                </a:lnTo>
                <a:lnTo>
                  <a:pt x="335005" y="580631"/>
                </a:lnTo>
                <a:lnTo>
                  <a:pt x="337035" y="578159"/>
                </a:lnTo>
                <a:lnTo>
                  <a:pt x="337278" y="577173"/>
                </a:lnTo>
                <a:lnTo>
                  <a:pt x="337691" y="577360"/>
                </a:lnTo>
                <a:lnTo>
                  <a:pt x="628627" y="223097"/>
                </a:lnTo>
                <a:lnTo>
                  <a:pt x="609342" y="245991"/>
                </a:lnTo>
                <a:lnTo>
                  <a:pt x="266398" y="517542"/>
                </a:lnTo>
                <a:lnTo>
                  <a:pt x="0" y="345175"/>
                </a:lnTo>
                <a:lnTo>
                  <a:pt x="807958" y="4731"/>
                </a:lnTo>
                <a:close/>
              </a:path>
            </a:pathLst>
          </a:custGeom>
          <a:gradFill flip="none" rotWithShape="1">
            <a:gsLst>
              <a:gs pos="100000">
                <a:schemeClr val="accent2">
                  <a:alpha val="50000"/>
                </a:schemeClr>
              </a:gs>
              <a:gs pos="0">
                <a:schemeClr val="accent2"/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29841" y="711200"/>
            <a:ext cx="3196800" cy="1600200"/>
          </a:xfrm>
        </p:spPr>
        <p:txBody>
          <a:bodyPr anchor="t" anchorCtr="0">
            <a:normAutofit/>
          </a:bodyPr>
          <a:lstStyle>
            <a:lvl1pPr algn="l">
              <a:defRPr sz="3200"/>
            </a:lvl1pPr>
          </a:lstStyle>
          <a:p>
            <a:r>
              <a:rPr lang="zh-CN" altLang="en-US"/>
              <a:t>单击此处编辑标题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4014391" y="733425"/>
            <a:ext cx="4627800" cy="54036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311400"/>
            <a:ext cx="3196800" cy="381158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68363" y="365125"/>
            <a:ext cx="1146987" cy="5811838"/>
          </a:xfrm>
        </p:spPr>
        <p:txBody>
          <a:bodyPr vert="eaVert">
            <a:normAutofit/>
          </a:bodyPr>
          <a:lstStyle>
            <a:lvl1pPr>
              <a:defRPr sz="27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6659969" cy="5811838"/>
          </a:xfrm>
        </p:spPr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sz="1200"/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tags" Target="../tags/tag3.xml"/><Relationship Id="rId12" Type="http://schemas.openxmlformats.org/officeDocument/2006/relationships/tags" Target="../tags/tag2.xml"/><Relationship Id="rId11" Type="http://schemas.openxmlformats.org/officeDocument/2006/relationships/tags" Target="../tags/tag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4" Type="http://schemas.openxmlformats.org/officeDocument/2006/relationships/theme" Target="../theme/theme2.xml"/><Relationship Id="rId13" Type="http://schemas.openxmlformats.org/officeDocument/2006/relationships/tags" Target="../tags/tag6.xml"/><Relationship Id="rId12" Type="http://schemas.openxmlformats.org/officeDocument/2006/relationships/tags" Target="../tags/tag5.xml"/><Relationship Id="rId11" Type="http://schemas.openxmlformats.org/officeDocument/2006/relationships/tags" Target="../tags/tag4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580813" y="919766"/>
            <a:ext cx="1032708" cy="267237"/>
            <a:chOff x="580813" y="919766"/>
            <a:chExt cx="1032708" cy="267237"/>
          </a:xfrm>
        </p:grpSpPr>
        <p:sp>
          <p:nvSpPr>
            <p:cNvPr id="12" name="椭圆 11"/>
            <p:cNvSpPr/>
            <p:nvPr/>
          </p:nvSpPr>
          <p:spPr>
            <a:xfrm flipH="1">
              <a:off x="580813" y="919766"/>
              <a:ext cx="267237" cy="26723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 flipH="1">
              <a:off x="1101862" y="953172"/>
              <a:ext cx="200428" cy="2004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 flipH="1">
              <a:off x="1479902" y="986575"/>
              <a:ext cx="133619" cy="13361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H="1">
            <a:off x="7562498" y="919765"/>
            <a:ext cx="1032708" cy="267237"/>
            <a:chOff x="580813" y="919766"/>
            <a:chExt cx="1032708" cy="267237"/>
          </a:xfrm>
        </p:grpSpPr>
        <p:sp>
          <p:nvSpPr>
            <p:cNvPr id="17" name="椭圆 16"/>
            <p:cNvSpPr/>
            <p:nvPr/>
          </p:nvSpPr>
          <p:spPr>
            <a:xfrm flipH="1">
              <a:off x="580813" y="919766"/>
              <a:ext cx="267237" cy="26723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 flipH="1">
              <a:off x="1101862" y="953172"/>
              <a:ext cx="200428" cy="2004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 flipH="1">
              <a:off x="1479902" y="986575"/>
              <a:ext cx="133619" cy="13361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1663547" y="365126"/>
            <a:ext cx="58169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2"/>
            </p:custDataLst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lnSpc>
                <a:spcPct val="120000"/>
              </a:lnSpc>
              <a:defRPr sz="12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lnSpc>
                <a:spcPct val="120000"/>
              </a:lnSpc>
              <a:defRPr sz="12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lnSpc>
                <a:spcPct val="120000"/>
              </a:lnSpc>
              <a:defRPr sz="12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0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ctr" defTabSz="685800" rtl="0" eaLnBrk="1" latinLnBrk="0" hangingPunct="1">
        <a:lnSpc>
          <a:spcPct val="120000"/>
        </a:lnSpc>
        <a:spcBef>
          <a:spcPct val="0"/>
        </a:spcBef>
        <a:buNone/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580813" y="919766"/>
            <a:ext cx="1032708" cy="267237"/>
            <a:chOff x="580813" y="919766"/>
            <a:chExt cx="1032708" cy="267237"/>
          </a:xfrm>
        </p:grpSpPr>
        <p:sp>
          <p:nvSpPr>
            <p:cNvPr id="12" name="椭圆 11"/>
            <p:cNvSpPr/>
            <p:nvPr/>
          </p:nvSpPr>
          <p:spPr>
            <a:xfrm flipH="1">
              <a:off x="580813" y="919766"/>
              <a:ext cx="267237" cy="26723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3" name="椭圆 12"/>
            <p:cNvSpPr/>
            <p:nvPr/>
          </p:nvSpPr>
          <p:spPr>
            <a:xfrm flipH="1">
              <a:off x="1101862" y="953172"/>
              <a:ext cx="200428" cy="2004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4" name="椭圆 13"/>
            <p:cNvSpPr/>
            <p:nvPr/>
          </p:nvSpPr>
          <p:spPr>
            <a:xfrm flipH="1">
              <a:off x="1479902" y="986575"/>
              <a:ext cx="133619" cy="13361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grpSp>
        <p:nvGrpSpPr>
          <p:cNvPr id="16" name="组合 15"/>
          <p:cNvGrpSpPr/>
          <p:nvPr/>
        </p:nvGrpSpPr>
        <p:grpSpPr>
          <a:xfrm flipH="1">
            <a:off x="7562498" y="919765"/>
            <a:ext cx="1032708" cy="267237"/>
            <a:chOff x="580813" y="919766"/>
            <a:chExt cx="1032708" cy="267237"/>
          </a:xfrm>
        </p:grpSpPr>
        <p:sp>
          <p:nvSpPr>
            <p:cNvPr id="17" name="椭圆 16"/>
            <p:cNvSpPr/>
            <p:nvPr/>
          </p:nvSpPr>
          <p:spPr>
            <a:xfrm flipH="1">
              <a:off x="580813" y="919766"/>
              <a:ext cx="267237" cy="26723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8" name="椭圆 17"/>
            <p:cNvSpPr/>
            <p:nvPr/>
          </p:nvSpPr>
          <p:spPr>
            <a:xfrm flipH="1">
              <a:off x="1101862" y="953172"/>
              <a:ext cx="200428" cy="2004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9" name="椭圆 18"/>
            <p:cNvSpPr/>
            <p:nvPr/>
          </p:nvSpPr>
          <p:spPr>
            <a:xfrm flipH="1">
              <a:off x="1479902" y="986575"/>
              <a:ext cx="133619" cy="13361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2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1663547" y="365126"/>
            <a:ext cx="58169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2"/>
            </p:custDataLst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lnSpc>
                <a:spcPct val="120000"/>
              </a:lnSpc>
              <a:defRPr sz="12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lnSpc>
                <a:spcPct val="120000"/>
              </a:lnSpc>
              <a:defRPr sz="12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lnSpc>
                <a:spcPct val="120000"/>
              </a:lnSpc>
              <a:defRPr sz="12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0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</p:sldLayoutIdLst>
  <p:txStyles>
    <p:titleStyle>
      <a:lvl1pPr algn="ctr" defTabSz="685800" rtl="0" eaLnBrk="1" latinLnBrk="0" hangingPunct="1">
        <a:lnSpc>
          <a:spcPct val="120000"/>
        </a:lnSpc>
        <a:spcBef>
          <a:spcPct val="0"/>
        </a:spcBef>
        <a:buNone/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35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43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2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6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tags" Target="../tags/tag57.xml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60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4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1.xml"/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77.xml"/><Relationship Id="rId2" Type="http://schemas.openxmlformats.org/officeDocument/2006/relationships/tags" Target="../tags/tag76.xml"/><Relationship Id="rId1" Type="http://schemas.openxmlformats.org/officeDocument/2006/relationships/tags" Target="../tags/tag75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8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" Type="http://schemas.openxmlformats.org/officeDocument/2006/relationships/tags" Target="../tags/tag7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2.xml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83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86.xml"/><Relationship Id="rId2" Type="http://schemas.openxmlformats.org/officeDocument/2006/relationships/tags" Target="../tags/tag85.xml"/><Relationship Id="rId1" Type="http://schemas.openxmlformats.org/officeDocument/2006/relationships/tags" Target="../tags/tag8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8.xml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16.xml"/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" Type="http://schemas.openxmlformats.org/officeDocument/2006/relationships/tags" Target="../tags/tag89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8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image" Target="../media/image1.png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标题 6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916935" y="2753484"/>
            <a:ext cx="5310130" cy="978729"/>
          </a:xfrm>
        </p:spPr>
        <p:txBody>
          <a:bodyPr>
            <a:normAutofit/>
          </a:bodyPr>
          <a:p>
            <a:pPr marL="685800" indent="-685800" algn="r" eaLnBrk="1" hangingPunct="1"/>
            <a:r>
              <a:rPr lang="zh-CN" altLang="en-US" sz="4000" dirty="0" smtClean="0"/>
              <a:t>第</a:t>
            </a:r>
            <a:r>
              <a:rPr lang="en-US" altLang="zh-CN" sz="4000" dirty="0" smtClean="0"/>
              <a:t>4</a:t>
            </a:r>
            <a:r>
              <a:rPr lang="zh-CN" altLang="en-US" sz="4000" dirty="0" smtClean="0"/>
              <a:t>章 </a:t>
            </a:r>
            <a:r>
              <a:rPr lang="en-US" altLang="zh-CN" sz="4000" dirty="0" smtClean="0"/>
              <a:t>Matlab</a:t>
            </a:r>
            <a:r>
              <a:rPr lang="zh-CN" altLang="en-US" sz="4000" dirty="0" smtClean="0"/>
              <a:t>程序设计</a:t>
            </a:r>
            <a:endParaRPr lang="zh-CN" altLang="en-US" sz="4000" dirty="0" smtClean="0"/>
          </a:p>
        </p:txBody>
      </p:sp>
      <p:sp>
        <p:nvSpPr>
          <p:cNvPr id="8" name="副标题 7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916935" y="3842863"/>
            <a:ext cx="5310130" cy="424732"/>
          </a:xfrm>
        </p:spPr>
        <p:txBody>
          <a:bodyPr>
            <a:normAutofit/>
          </a:bodyPr>
          <a:p>
            <a:r>
              <a:rPr lang="zh-CN" altLang="en-US" dirty="0"/>
              <a:t>科研交流</a:t>
            </a:r>
            <a:r>
              <a:rPr lang="en-US" altLang="zh-CN" dirty="0"/>
              <a:t>-</a:t>
            </a:r>
            <a:r>
              <a:rPr lang="zh-CN" altLang="en-US" dirty="0"/>
              <a:t>老教练</a:t>
            </a:r>
            <a:endParaRPr lang="zh-CN" altLang="en-US" dirty="0"/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7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1029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1030" name="Rectangle 2"/>
          <p:cNvSpPr>
            <a:spLocks noGrp="1"/>
          </p:cNvSpPr>
          <p:nvPr>
            <p:ph type="title"/>
          </p:nvPr>
        </p:nvSpPr>
        <p:spPr>
          <a:xfrm>
            <a:off x="947103" y="246063"/>
            <a:ext cx="7793037" cy="982662"/>
          </a:xfrm>
        </p:spPr>
        <p:txBody>
          <a:bodyPr vert="horz" wrap="square" lIns="91440" tIns="45720" rIns="91440" bIns="45720" anchor="b"/>
          <a:p>
            <a:pPr marL="533400" indent="-533400" eaLnBrk="1" hangingPunct="1"/>
            <a:r>
              <a:rPr lang="en-US" altLang="zh-CN" dirty="0"/>
              <a:t>4.2.1 </a:t>
            </a:r>
            <a:r>
              <a:rPr lang="zh-CN" altLang="en-US" dirty="0"/>
              <a:t>顺序结构</a:t>
            </a:r>
            <a:endParaRPr lang="zh-CN" altLang="en-US" dirty="0"/>
          </a:p>
        </p:txBody>
      </p:sp>
      <p:sp>
        <p:nvSpPr>
          <p:cNvPr id="336899" name="Rectangle 3"/>
          <p:cNvSpPr>
            <a:spLocks noGrp="1"/>
          </p:cNvSpPr>
          <p:nvPr>
            <p:ph idx="1"/>
          </p:nvPr>
        </p:nvSpPr>
        <p:spPr>
          <a:xfrm>
            <a:off x="957580" y="1228725"/>
            <a:ext cx="7772400" cy="4968875"/>
          </a:xfrm>
        </p:spPr>
        <p:txBody>
          <a:bodyPr vert="horz" wrap="square" lIns="91440" tIns="45720" rIns="91440" bIns="45720" anchor="t">
            <a:noAutofit/>
          </a:bodyPr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>
                <a:solidFill>
                  <a:srgbClr val="0000FF"/>
                </a:solidFill>
              </a:rPr>
              <a:t>例</a:t>
            </a:r>
            <a:r>
              <a:rPr lang="en-US" altLang="zh-CN" sz="1800" dirty="0">
                <a:solidFill>
                  <a:srgbClr val="0000FF"/>
                </a:solidFill>
              </a:rPr>
              <a:t>4.2  </a:t>
            </a:r>
            <a:r>
              <a:rPr lang="zh-CN" altLang="en-US" sz="1800" dirty="0">
                <a:solidFill>
                  <a:srgbClr val="0000FF"/>
                </a:solidFill>
              </a:rPr>
              <a:t>求一元二次方程                                的根。</a:t>
            </a:r>
            <a:endParaRPr lang="zh-CN" altLang="en-US" sz="1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/>
              <a:t>由于</a:t>
            </a:r>
            <a:r>
              <a:rPr lang="en-US" altLang="zh-CN" sz="1800" dirty="0"/>
              <a:t>Matlab</a:t>
            </a:r>
            <a:r>
              <a:rPr lang="zh-CN" altLang="en-US" sz="1800" dirty="0"/>
              <a:t>能进行复数运算，所以不需要判断方程的判别式，</a:t>
            </a:r>
            <a:endParaRPr lang="zh-CN" altLang="en-US" sz="1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/>
              <a:t>可直接根据求根公式求根。</a:t>
            </a:r>
            <a:endParaRPr lang="zh-CN" altLang="en-US" sz="1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>
                <a:solidFill>
                  <a:srgbClr val="0000FF"/>
                </a:solidFill>
              </a:rPr>
              <a:t>程序如下：</a:t>
            </a:r>
            <a:endParaRPr lang="zh-CN" altLang="en-US" sz="1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a = input('a=?');</a:t>
            </a: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b = input('b=?');</a:t>
            </a: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c = input('c=?');</a:t>
            </a: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pause</a:t>
            </a: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d = b*b-4*a*c;</a:t>
            </a: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x = [(-b+sqrt(d))/(2*a),(-b-sqrt(d))/(2*a)];</a:t>
            </a: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disp(['x1=',num2str(x(1)),',x2=',num2str(x(2))]);</a:t>
            </a: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>
                <a:solidFill>
                  <a:srgbClr val="0000FF"/>
                </a:solidFill>
              </a:rPr>
              <a:t>程序输出为：</a:t>
            </a:r>
            <a:endParaRPr lang="zh-CN" altLang="en-US" sz="1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pt-BR" altLang="zh-CN" sz="1800" dirty="0"/>
              <a:t>a=?4</a:t>
            </a:r>
            <a:endParaRPr lang="pt-BR" altLang="zh-CN" sz="1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pt-BR" altLang="zh-CN" sz="1800" dirty="0"/>
              <a:t>b=?78</a:t>
            </a:r>
            <a:endParaRPr lang="pt-BR" altLang="zh-CN" sz="1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pt-BR" altLang="zh-CN" sz="1800" dirty="0"/>
              <a:t>c=?54</a:t>
            </a:r>
            <a:endParaRPr lang="pt-BR" altLang="zh-CN" sz="1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pt-BR" altLang="zh-CN" sz="1800" dirty="0"/>
              <a:t>x1=-0.7188,x2=-18.7812</a:t>
            </a:r>
            <a:endParaRPr lang="pt-BR" altLang="zh-CN" sz="1800" dirty="0"/>
          </a:p>
        </p:txBody>
      </p:sp>
      <p:graphicFrame>
        <p:nvGraphicFramePr>
          <p:cNvPr id="1026" name="Object 4"/>
          <p:cNvGraphicFramePr/>
          <p:nvPr/>
        </p:nvGraphicFramePr>
        <p:xfrm>
          <a:off x="3445510" y="1228725"/>
          <a:ext cx="18367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967865" imgH="342900" progId="Equation.DSMT4">
                  <p:embed/>
                </p:oleObj>
              </mc:Choice>
              <mc:Fallback>
                <p:oleObj name="" r:id="rId1" imgW="1967865" imgH="342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45510" y="1228725"/>
                        <a:ext cx="1836738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49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6899">
                                            <p:txEl>
                                              <p:charRg st="49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8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6899">
                                            <p:txEl>
                                              <p:charRg st="80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93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6899">
                                            <p:txEl>
                                              <p:charRg st="93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99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6899">
                                            <p:txEl>
                                              <p:charRg st="99" end="1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117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6899">
                                            <p:txEl>
                                              <p:charRg st="117" end="1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135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6899">
                                            <p:txEl>
                                              <p:charRg st="135" end="1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6899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153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6899">
                                            <p:txEl>
                                              <p:charRg st="153" end="1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168" end="2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6899">
                                            <p:txEl>
                                              <p:charRg st="168" end="2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213" end="2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36899">
                                            <p:txEl>
                                              <p:charRg st="213" end="2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263" end="2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6899">
                                            <p:txEl>
                                              <p:charRg st="263" end="2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270" end="2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6899">
                                            <p:txEl>
                                              <p:charRg st="270" end="2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275" end="2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6899">
                                            <p:txEl>
                                              <p:charRg st="275" end="2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281" end="2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36899">
                                            <p:txEl>
                                              <p:charRg st="281" end="2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charRg st="287" end="3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36899">
                                            <p:txEl>
                                              <p:charRg st="287" end="3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663547" y="323851"/>
            <a:ext cx="5816906" cy="1325563"/>
          </a:xfrm>
        </p:spPr>
        <p:txBody>
          <a:bodyPr/>
          <a:p>
            <a:pPr marL="533400" indent="-533400" eaLnBrk="1" hangingPunct="1"/>
            <a:r>
              <a:rPr lang="en-US" altLang="zh-CN" dirty="0"/>
              <a:t>4.2.1 </a:t>
            </a:r>
            <a:r>
              <a:rPr lang="zh-CN" altLang="en-US" dirty="0"/>
              <a:t>顺序结构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28650" y="1449705"/>
            <a:ext cx="7886700" cy="4351338"/>
          </a:xfrm>
        </p:spPr>
        <p:txBody>
          <a:bodyPr>
            <a:norm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300" dirty="0"/>
              <a:t>3</a:t>
            </a:r>
            <a:r>
              <a:rPr lang="zh-CN" altLang="en-US" sz="2300" dirty="0"/>
              <a:t>、程序的暂停</a:t>
            </a:r>
            <a:endParaRPr lang="zh-CN" altLang="en-US" sz="23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300" dirty="0"/>
              <a:t>      程序执行过程中暂停，可用</a:t>
            </a:r>
            <a:r>
              <a:rPr lang="en-US" altLang="zh-CN" sz="2300" dirty="0"/>
              <a:t>pause</a:t>
            </a:r>
            <a:r>
              <a:rPr lang="zh-CN" altLang="en-US" sz="2300" dirty="0"/>
              <a:t>函数，其调用格式为：</a:t>
            </a:r>
            <a:endParaRPr lang="zh-CN" altLang="en-US" sz="23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300" dirty="0"/>
              <a:t>      </a:t>
            </a:r>
            <a:r>
              <a:rPr lang="en-US" altLang="zh-CN" sz="2300" dirty="0"/>
              <a:t>pause</a:t>
            </a:r>
            <a:r>
              <a:rPr lang="zh-CN" altLang="en-US" sz="2300" dirty="0"/>
              <a:t>（延迟描述）</a:t>
            </a:r>
            <a:endParaRPr lang="zh-CN" altLang="en-US" sz="23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300" dirty="0"/>
              <a:t>      如果省略延迟时间，直接使用</a:t>
            </a:r>
            <a:r>
              <a:rPr lang="en-US" altLang="zh-CN" sz="2300" dirty="0"/>
              <a:t>pause</a:t>
            </a:r>
            <a:r>
              <a:rPr lang="zh-CN" altLang="en-US" sz="2300" dirty="0"/>
              <a:t>，则将暂停程序，直到</a:t>
            </a:r>
            <a:endParaRPr lang="zh-CN" altLang="en-US" sz="23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300" dirty="0"/>
              <a:t>      用户按任一键后程序继续执行。</a:t>
            </a:r>
            <a:endParaRPr lang="zh-CN" altLang="en-US" sz="23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300" dirty="0"/>
              <a:t>      若要强行中止程序的运行可按</a:t>
            </a:r>
            <a:r>
              <a:rPr lang="en-US" altLang="zh-CN" sz="2300" dirty="0"/>
              <a:t>Ctrl+C</a:t>
            </a:r>
            <a:r>
              <a:rPr lang="zh-CN" altLang="en-US" sz="2300" dirty="0"/>
              <a:t>键。</a:t>
            </a:r>
            <a:endParaRPr lang="zh-CN" altLang="en-US" sz="2300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1843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18437" name="Rectangle 2"/>
          <p:cNvSpPr>
            <a:spLocks noGrp="1"/>
          </p:cNvSpPr>
          <p:nvPr>
            <p:ph type="title"/>
          </p:nvPr>
        </p:nvSpPr>
        <p:spPr>
          <a:xfrm>
            <a:off x="675323" y="313055"/>
            <a:ext cx="7793037" cy="982663"/>
          </a:xfrm>
        </p:spPr>
        <p:txBody>
          <a:bodyPr vert="horz" wrap="square" lIns="91440" tIns="45720" rIns="91440" bIns="45720" anchor="b"/>
          <a:p>
            <a:pPr marL="533400" indent="-533400" eaLnBrk="1" hangingPunct="1"/>
            <a:r>
              <a:rPr lang="en-US" altLang="zh-CN" dirty="0"/>
              <a:t>4.2.2 </a:t>
            </a:r>
            <a:r>
              <a:rPr lang="zh-CN" altLang="en-US" dirty="0"/>
              <a:t>选择结构</a:t>
            </a:r>
            <a:endParaRPr lang="zh-CN" altLang="en-US" dirty="0"/>
          </a:p>
        </p:txBody>
      </p:sp>
      <p:sp>
        <p:nvSpPr>
          <p:cNvPr id="338947" name="Rectangle 3"/>
          <p:cNvSpPr>
            <a:spLocks noGrp="1"/>
          </p:cNvSpPr>
          <p:nvPr>
            <p:ph idx="1"/>
          </p:nvPr>
        </p:nvSpPr>
        <p:spPr>
          <a:xfrm>
            <a:off x="675640" y="1388745"/>
            <a:ext cx="8053070" cy="4791075"/>
          </a:xfrm>
        </p:spPr>
        <p:txBody>
          <a:bodyPr vert="horz" wrap="square" lIns="91440" tIns="45720" rIns="91440" bIns="45720" anchor="t">
            <a:normAutofit lnSpcReduction="10000"/>
          </a:bodyPr>
          <a:p>
            <a:pPr eaLnBrk="1" hangingPunct="1">
              <a:lnSpc>
                <a:spcPct val="150000"/>
              </a:lnSpc>
              <a:buNone/>
            </a:pPr>
            <a:r>
              <a:rPr lang="zh-CN" altLang="en-US" sz="2000" dirty="0">
                <a:latin typeface="+mn-ea"/>
                <a:cs typeface="+mn-ea"/>
              </a:rPr>
              <a:t>选择结构是根据给定的条件成立或不成立，分别执行不同的语句。</a:t>
            </a:r>
            <a:endParaRPr lang="zh-CN" altLang="en-US" sz="2000" dirty="0"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latin typeface="+mn-ea"/>
                <a:cs typeface="+mn-ea"/>
              </a:rPr>
              <a:t>Matlab</a:t>
            </a:r>
            <a:r>
              <a:rPr lang="zh-CN" altLang="en-US" sz="2000" dirty="0">
                <a:latin typeface="+mn-ea"/>
                <a:cs typeface="+mn-ea"/>
              </a:rPr>
              <a:t>用于实现选择结构的语句有</a:t>
            </a:r>
            <a:r>
              <a:rPr lang="en-US" altLang="zh-CN" sz="2000" dirty="0">
                <a:solidFill>
                  <a:srgbClr val="0000FF"/>
                </a:solidFill>
                <a:latin typeface="+mn-ea"/>
                <a:cs typeface="+mn-ea"/>
              </a:rPr>
              <a:t>if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+mn-ea"/>
              </a:rPr>
              <a:t>语句，</a:t>
            </a:r>
            <a:r>
              <a:rPr lang="en-US" altLang="zh-CN" sz="2000" dirty="0">
                <a:solidFill>
                  <a:srgbClr val="0000FF"/>
                </a:solidFill>
                <a:latin typeface="+mn-ea"/>
                <a:cs typeface="+mn-ea"/>
              </a:rPr>
              <a:t>switch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+mn-ea"/>
              </a:rPr>
              <a:t>语句和</a:t>
            </a:r>
            <a:r>
              <a:rPr lang="en-US" altLang="zh-CN" sz="2000" dirty="0">
                <a:solidFill>
                  <a:srgbClr val="0000FF"/>
                </a:solidFill>
                <a:latin typeface="+mn-ea"/>
                <a:cs typeface="+mn-ea"/>
              </a:rPr>
              <a:t>try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+mn-ea"/>
              </a:rPr>
              <a:t>语句</a:t>
            </a:r>
            <a:r>
              <a:rPr lang="zh-CN" altLang="en-US" sz="2000" dirty="0">
                <a:latin typeface="+mn-ea"/>
                <a:cs typeface="+mn-ea"/>
              </a:rPr>
              <a:t>。</a:t>
            </a:r>
            <a:endParaRPr lang="zh-CN" altLang="en-US" sz="2000" dirty="0"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rgbClr val="0000FF"/>
                </a:solidFill>
                <a:latin typeface="+mn-ea"/>
                <a:cs typeface="+mn-ea"/>
              </a:rPr>
              <a:t>1. if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+mn-ea"/>
              </a:rPr>
              <a:t>语句</a:t>
            </a:r>
            <a:endParaRPr lang="zh-CN" altLang="en-US" sz="2000" dirty="0">
              <a:solidFill>
                <a:srgbClr val="0000FF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000" dirty="0">
                <a:latin typeface="+mn-ea"/>
                <a:cs typeface="+mn-ea"/>
              </a:rPr>
              <a:t>在</a:t>
            </a:r>
            <a:r>
              <a:rPr lang="en-US" altLang="zh-CN" sz="2000" dirty="0">
                <a:latin typeface="+mn-ea"/>
                <a:cs typeface="+mn-ea"/>
              </a:rPr>
              <a:t>Matlab</a:t>
            </a:r>
            <a:r>
              <a:rPr lang="zh-CN" altLang="en-US" sz="2000" dirty="0">
                <a:latin typeface="+mn-ea"/>
                <a:cs typeface="+mn-ea"/>
              </a:rPr>
              <a:t>中，</a:t>
            </a:r>
            <a:r>
              <a:rPr lang="en-US" altLang="zh-CN" sz="2000" dirty="0">
                <a:latin typeface="+mn-ea"/>
                <a:cs typeface="+mn-ea"/>
              </a:rPr>
              <a:t>if</a:t>
            </a:r>
            <a:r>
              <a:rPr lang="zh-CN" altLang="en-US" sz="2000" dirty="0">
                <a:latin typeface="+mn-ea"/>
                <a:cs typeface="+mn-ea"/>
              </a:rPr>
              <a:t>语句有</a:t>
            </a:r>
            <a:r>
              <a:rPr lang="en-US" altLang="zh-CN" sz="2000" dirty="0">
                <a:latin typeface="+mn-ea"/>
                <a:cs typeface="+mn-ea"/>
              </a:rPr>
              <a:t>3</a:t>
            </a:r>
            <a:r>
              <a:rPr lang="zh-CN" altLang="en-US" sz="2000" dirty="0">
                <a:latin typeface="+mn-ea"/>
                <a:cs typeface="+mn-ea"/>
              </a:rPr>
              <a:t>种格式。</a:t>
            </a:r>
            <a:endParaRPr lang="zh-CN" altLang="en-US" sz="2000" dirty="0"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rgbClr val="0000FF"/>
                </a:solidFill>
                <a:latin typeface="+mn-ea"/>
                <a:cs typeface="+mn-ea"/>
              </a:rPr>
              <a:t>(1)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+mn-ea"/>
              </a:rPr>
              <a:t>单分支</a:t>
            </a:r>
            <a:r>
              <a:rPr lang="en-US" altLang="zh-CN" sz="2000" dirty="0">
                <a:solidFill>
                  <a:srgbClr val="0000FF"/>
                </a:solidFill>
                <a:latin typeface="+mn-ea"/>
                <a:cs typeface="+mn-ea"/>
              </a:rPr>
              <a:t>if</a:t>
            </a:r>
            <a:r>
              <a:rPr lang="zh-CN" altLang="en-US" sz="2000" dirty="0">
                <a:solidFill>
                  <a:srgbClr val="0000FF"/>
                </a:solidFill>
                <a:latin typeface="+mn-ea"/>
                <a:cs typeface="+mn-ea"/>
              </a:rPr>
              <a:t>语句</a:t>
            </a:r>
            <a:endParaRPr lang="zh-CN" altLang="en-US" sz="2000" dirty="0">
              <a:solidFill>
                <a:srgbClr val="0000FF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000" dirty="0">
                <a:latin typeface="+mn-ea"/>
                <a:cs typeface="+mn-ea"/>
              </a:rPr>
              <a:t>语句格式：</a:t>
            </a:r>
            <a:endParaRPr lang="zh-CN" altLang="en-US" sz="2000" dirty="0"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if </a:t>
            </a:r>
            <a:r>
              <a:rPr lang="zh-CN" altLang="en-US" sz="2000" dirty="0">
                <a:solidFill>
                  <a:schemeClr val="hlink"/>
                </a:solidFill>
                <a:latin typeface="+mn-ea"/>
                <a:cs typeface="+mn-ea"/>
              </a:rPr>
              <a:t>条件</a:t>
            </a:r>
            <a:endParaRPr lang="zh-CN" altLang="en-US" sz="20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chemeClr val="hlink"/>
                </a:solidFill>
                <a:latin typeface="+mn-ea"/>
                <a:cs typeface="+mn-ea"/>
              </a:rPr>
              <a:t>    语句组</a:t>
            </a:r>
            <a:endParaRPr lang="zh-CN" altLang="en-US" sz="20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end</a:t>
            </a:r>
            <a:endParaRPr lang="en-US" altLang="zh-CN" sz="2000" dirty="0">
              <a:solidFill>
                <a:schemeClr val="hlink"/>
              </a:solidFill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947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charRg st="30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8947">
                                            <p:txEl>
                                              <p:charRg st="30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charRg st="69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8947">
                                            <p:txEl>
                                              <p:charRg st="69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charRg st="77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8947">
                                            <p:txEl>
                                              <p:charRg st="77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charRg st="97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8947">
                                            <p:txEl>
                                              <p:charRg st="97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charRg st="108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8947">
                                            <p:txEl>
                                              <p:charRg st="108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charRg st="114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8947">
                                            <p:txEl>
                                              <p:charRg st="114" end="1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charRg st="120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947">
                                            <p:txEl>
                                              <p:charRg st="120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charRg st="128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8947">
                                            <p:txEl>
                                              <p:charRg st="128" end="1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2308225" y="445770"/>
            <a:ext cx="4526915" cy="901700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defPPr>
              <a:defRPr lang="zh-CN"/>
            </a:defPPr>
            <a:lvl1pPr lvl="0">
              <a:lnSpc>
                <a:spcPct val="90000"/>
              </a:lnSpc>
              <a:spcBef>
                <a:spcPct val="0"/>
              </a:spcBef>
              <a:buNone/>
              <a:defRPr sz="4800">
                <a:solidFill>
                  <a:srgbClr val="00B0F0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33400" indent="-533400" algn="ctr" eaLnBrk="1" hangingPunct="1"/>
            <a:r>
              <a:rPr lang="en-US" altLang="zh-CN" sz="3600" dirty="0">
                <a:solidFill>
                  <a:schemeClr val="tx2"/>
                </a:solidFill>
              </a:rPr>
              <a:t>4.2.2 </a:t>
            </a:r>
            <a:r>
              <a:rPr lang="zh-CN" altLang="en-US" sz="3600" dirty="0">
                <a:solidFill>
                  <a:schemeClr val="tx2"/>
                </a:solidFill>
              </a:rPr>
              <a:t>选择结构</a:t>
            </a:r>
            <a:endParaRPr lang="zh-CN" altLang="en-US" sz="3600" dirty="0">
              <a:solidFill>
                <a:schemeClr val="tx2"/>
              </a:solidFill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628650" y="1347470"/>
            <a:ext cx="7531735" cy="4848225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defPPr>
              <a:defRPr lang="zh-CN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sz="3600" b="0" i="0" u="none" strike="noStrike" cap="none" spc="0" normalizeH="0" baseline="0">
                <a:ln>
                  <a:noFill/>
                </a:ln>
                <a:effectLst/>
                <a:uLnTx/>
                <a:uFillTx/>
                <a:latin typeface="Calibri" panose="020F0502020204030204" charset="0"/>
                <a:ea typeface="微软雅黑" panose="020B0503020204020204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bg1">
                    <a:lumMod val="85000"/>
                  </a:schemeClr>
                </a:solidFill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eaLnBrk="1" hangingPunct="1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(2)</a:t>
            </a: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双分支</a:t>
            </a: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if</a:t>
            </a: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语句</a:t>
            </a:r>
            <a:endParaRPr lang="zh-CN" altLang="en-US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语句格式：</a:t>
            </a:r>
            <a:endParaRPr lang="zh-CN" altLang="en-US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if </a:t>
            </a: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条件</a:t>
            </a:r>
            <a:endParaRPr lang="zh-CN" altLang="en-US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 语句组 </a:t>
            </a: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1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else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 </a:t>
            </a: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语句组  </a:t>
            </a: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2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end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当条件成立时，执行语句组</a:t>
            </a: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1</a:t>
            </a: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，否则执行语句组</a:t>
            </a: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2</a:t>
            </a: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，然后再执行</a:t>
            </a: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if</a:t>
            </a: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语句的后续语句。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2053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2054" name="Rectangle 2"/>
          <p:cNvSpPr>
            <a:spLocks noGrp="1"/>
          </p:cNvSpPr>
          <p:nvPr>
            <p:ph type="title"/>
          </p:nvPr>
        </p:nvSpPr>
        <p:spPr>
          <a:xfrm>
            <a:off x="1663700" y="241935"/>
            <a:ext cx="5816600" cy="1115060"/>
          </a:xfrm>
        </p:spPr>
        <p:txBody>
          <a:bodyPr vert="horz" wrap="square" lIns="91440" tIns="45720" rIns="91440" bIns="45720" anchor="b">
            <a:normAutofit/>
          </a:bodyPr>
          <a:p>
            <a:pPr marL="533400" indent="-533400" eaLnBrk="1" hangingPunct="1"/>
            <a:r>
              <a:rPr lang="en-US" altLang="zh-CN" dirty="0"/>
              <a:t>4.2.2 </a:t>
            </a:r>
            <a:r>
              <a:rPr lang="zh-CN" altLang="en-US" dirty="0"/>
              <a:t>选择结构</a:t>
            </a:r>
            <a:endParaRPr lang="zh-CN" altLang="en-US" dirty="0"/>
          </a:p>
        </p:txBody>
      </p:sp>
      <p:sp>
        <p:nvSpPr>
          <p:cNvPr id="2055" name="Text Box 3"/>
          <p:cNvSpPr txBox="1"/>
          <p:nvPr/>
        </p:nvSpPr>
        <p:spPr>
          <a:xfrm>
            <a:off x="516890" y="1843723"/>
            <a:ext cx="7669213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4.3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计算分段函数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050" name="Object 4"/>
          <p:cNvGraphicFramePr/>
          <p:nvPr/>
        </p:nvGraphicFramePr>
        <p:xfrm>
          <a:off x="3764280" y="1511300"/>
          <a:ext cx="3979545" cy="112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4051300" imgH="1104900" progId="Equation.DSMT4">
                  <p:embed/>
                </p:oleObj>
              </mc:Choice>
              <mc:Fallback>
                <p:oleObj name="" r:id="rId1" imgW="4051300" imgH="1104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64280" y="1511300"/>
                        <a:ext cx="3979545" cy="1126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7" name="Text Box 5"/>
          <p:cNvSpPr txBox="1"/>
          <p:nvPr/>
        </p:nvSpPr>
        <p:spPr>
          <a:xfrm>
            <a:off x="516573" y="2834005"/>
            <a:ext cx="4176712" cy="33020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程序如下：</a:t>
            </a:r>
            <a:endParaRPr lang="zh-CN" altLang="en-US" sz="2200" dirty="0">
              <a:solidFill>
                <a:srgbClr val="0000FF"/>
              </a:solidFill>
              <a:latin typeface="+mn-ea"/>
              <a:ea typeface="+mn-ea"/>
              <a:cs typeface="+mn-ea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200" dirty="0">
                <a:latin typeface="+mn-ea"/>
                <a:ea typeface="+mn-ea"/>
                <a:cs typeface="+mn-ea"/>
              </a:rPr>
              <a:t>x = input('</a:t>
            </a:r>
            <a:r>
              <a:rPr lang="zh-CN" altLang="en-US" sz="2200" dirty="0">
                <a:latin typeface="+mn-ea"/>
                <a:ea typeface="+mn-ea"/>
                <a:cs typeface="+mn-ea"/>
              </a:rPr>
              <a:t>请输入</a:t>
            </a:r>
            <a:r>
              <a:rPr lang="en-US" altLang="zh-CN" sz="2200" dirty="0">
                <a:latin typeface="+mn-ea"/>
                <a:ea typeface="+mn-ea"/>
                <a:cs typeface="+mn-ea"/>
              </a:rPr>
              <a:t>x</a:t>
            </a:r>
            <a:r>
              <a:rPr lang="zh-CN" altLang="en-US" sz="2200" dirty="0">
                <a:latin typeface="+mn-ea"/>
                <a:ea typeface="+mn-ea"/>
                <a:cs typeface="+mn-ea"/>
              </a:rPr>
              <a:t>的值：</a:t>
            </a:r>
            <a:r>
              <a:rPr lang="en-US" altLang="zh-CN" sz="2200" dirty="0">
                <a:latin typeface="+mn-ea"/>
                <a:ea typeface="+mn-ea"/>
                <a:cs typeface="+mn-ea"/>
              </a:rPr>
              <a:t>');</a:t>
            </a:r>
            <a:endParaRPr lang="en-US" altLang="zh-CN" sz="2200" dirty="0">
              <a:latin typeface="+mn-ea"/>
              <a:ea typeface="+mn-ea"/>
              <a:cs typeface="+mn-ea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200" dirty="0">
                <a:latin typeface="+mn-ea"/>
                <a:ea typeface="+mn-ea"/>
                <a:cs typeface="+mn-ea"/>
              </a:rPr>
              <a:t>if x == 10</a:t>
            </a:r>
            <a:endParaRPr lang="en-US" altLang="zh-CN" sz="2200" dirty="0">
              <a:latin typeface="+mn-ea"/>
              <a:ea typeface="+mn-ea"/>
              <a:cs typeface="+mn-ea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200" dirty="0">
                <a:latin typeface="+mn-ea"/>
                <a:ea typeface="+mn-ea"/>
                <a:cs typeface="+mn-ea"/>
              </a:rPr>
              <a:t>    y = cos(x+1)+sqrt(x*x+1);</a:t>
            </a:r>
            <a:endParaRPr lang="en-US" altLang="zh-CN" sz="2200" dirty="0">
              <a:latin typeface="+mn-ea"/>
              <a:ea typeface="+mn-ea"/>
              <a:cs typeface="+mn-ea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200" dirty="0">
                <a:latin typeface="+mn-ea"/>
                <a:ea typeface="+mn-ea"/>
                <a:cs typeface="+mn-ea"/>
              </a:rPr>
              <a:t>else</a:t>
            </a:r>
            <a:endParaRPr lang="en-US" altLang="zh-CN" sz="2200" dirty="0">
              <a:latin typeface="+mn-ea"/>
              <a:ea typeface="+mn-ea"/>
              <a:cs typeface="+mn-ea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200" dirty="0">
                <a:latin typeface="+mn-ea"/>
                <a:ea typeface="+mn-ea"/>
                <a:cs typeface="+mn-ea"/>
              </a:rPr>
              <a:t>    y = x*sqrt(x+sqrt(x));</a:t>
            </a:r>
            <a:endParaRPr lang="en-US" altLang="zh-CN" sz="2200" dirty="0">
              <a:latin typeface="+mn-ea"/>
              <a:ea typeface="+mn-ea"/>
              <a:cs typeface="+mn-ea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200" dirty="0">
                <a:latin typeface="+mn-ea"/>
                <a:ea typeface="+mn-ea"/>
                <a:cs typeface="+mn-ea"/>
              </a:rPr>
              <a:t>end</a:t>
            </a:r>
            <a:endParaRPr lang="en-US" altLang="zh-CN" sz="2200" dirty="0">
              <a:latin typeface="+mn-ea"/>
              <a:ea typeface="+mn-ea"/>
              <a:cs typeface="+mn-ea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200" dirty="0">
                <a:latin typeface="+mn-ea"/>
                <a:ea typeface="+mn-ea"/>
                <a:cs typeface="+mn-ea"/>
              </a:rPr>
              <a:t>y</a:t>
            </a:r>
            <a:endParaRPr lang="en-US" altLang="zh-CN" sz="2200" dirty="0">
              <a:solidFill>
                <a:srgbClr val="0000FF"/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40998" name="Rectangle 6"/>
          <p:cNvSpPr>
            <a:spLocks noGrp="1"/>
          </p:cNvSpPr>
          <p:nvPr>
            <p:ph idx="1"/>
          </p:nvPr>
        </p:nvSpPr>
        <p:spPr>
          <a:xfrm>
            <a:off x="4692968" y="2736533"/>
            <a:ext cx="4249737" cy="2771775"/>
          </a:xfrm>
        </p:spPr>
        <p:txBody>
          <a:bodyPr vert="horz" wrap="square" lIns="91440" tIns="45720" rIns="91440" bIns="45720" anchor="t">
            <a:noAutofit/>
          </a:bodyPr>
          <a:p>
            <a:pPr eaLnBrk="1" hangingPunct="1">
              <a:buNone/>
            </a:pPr>
            <a:r>
              <a:rPr lang="zh-CN" altLang="en-US" dirty="0">
                <a:solidFill>
                  <a:srgbClr val="0000FF"/>
                </a:solidFill>
                <a:latin typeface="+mn-ea"/>
                <a:cs typeface="+mn-ea"/>
              </a:rPr>
              <a:t>也可以用单分支</a:t>
            </a:r>
            <a:r>
              <a:rPr lang="en-US" altLang="zh-CN" dirty="0">
                <a:solidFill>
                  <a:srgbClr val="0000FF"/>
                </a:solidFill>
                <a:latin typeface="+mn-ea"/>
                <a:cs typeface="+mn-ea"/>
              </a:rPr>
              <a:t>if</a:t>
            </a:r>
            <a:r>
              <a:rPr lang="zh-CN" altLang="en-US" dirty="0">
                <a:solidFill>
                  <a:srgbClr val="0000FF"/>
                </a:solidFill>
                <a:latin typeface="+mn-ea"/>
                <a:cs typeface="+mn-ea"/>
              </a:rPr>
              <a:t>语句来实现：</a:t>
            </a:r>
            <a:endParaRPr lang="zh-CN" altLang="en-US" sz="2200" dirty="0">
              <a:solidFill>
                <a:srgbClr val="0000FF"/>
              </a:solidFill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latin typeface="+mn-ea"/>
                <a:cs typeface="+mn-ea"/>
              </a:rPr>
              <a:t>x = input('</a:t>
            </a:r>
            <a:r>
              <a:rPr lang="zh-CN" altLang="en-US" sz="2200" dirty="0">
                <a:latin typeface="+mn-ea"/>
                <a:cs typeface="+mn-ea"/>
              </a:rPr>
              <a:t>请输入</a:t>
            </a:r>
            <a:r>
              <a:rPr lang="en-US" altLang="zh-CN" sz="2200" dirty="0">
                <a:latin typeface="+mn-ea"/>
                <a:cs typeface="+mn-ea"/>
              </a:rPr>
              <a:t>x</a:t>
            </a:r>
            <a:r>
              <a:rPr lang="zh-CN" altLang="en-US" sz="2200" dirty="0">
                <a:latin typeface="+mn-ea"/>
                <a:cs typeface="+mn-ea"/>
              </a:rPr>
              <a:t>的值： </a:t>
            </a:r>
            <a:r>
              <a:rPr lang="en-US" altLang="zh-CN" sz="2200" dirty="0">
                <a:latin typeface="+mn-ea"/>
                <a:cs typeface="+mn-ea"/>
              </a:rPr>
              <a:t>');</a:t>
            </a:r>
            <a:endParaRPr lang="en-US" altLang="zh-CN" sz="2200" dirty="0"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latin typeface="+mn-ea"/>
                <a:cs typeface="+mn-ea"/>
              </a:rPr>
              <a:t>y = cos(x+1)+sqrt(x*x+1);</a:t>
            </a:r>
            <a:endParaRPr lang="en-US" altLang="zh-CN" sz="2200" dirty="0"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latin typeface="+mn-ea"/>
                <a:cs typeface="+mn-ea"/>
              </a:rPr>
              <a:t>if x~=10</a:t>
            </a:r>
            <a:endParaRPr lang="en-US" altLang="zh-CN" sz="2200" dirty="0"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latin typeface="+mn-ea"/>
                <a:cs typeface="+mn-ea"/>
              </a:rPr>
              <a:t>    y = x*sqrt(x+sqrt(x));</a:t>
            </a:r>
            <a:endParaRPr lang="en-US" altLang="zh-CN" sz="2200" dirty="0"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latin typeface="+mn-ea"/>
                <a:cs typeface="+mn-ea"/>
              </a:rPr>
              <a:t>end</a:t>
            </a:r>
            <a:endParaRPr lang="en-US" altLang="zh-CN" sz="2200" dirty="0"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latin typeface="+mn-ea"/>
                <a:cs typeface="+mn-ea"/>
              </a:rPr>
              <a:t>y</a:t>
            </a:r>
            <a:endParaRPr lang="en-US" altLang="zh-CN" sz="2200" dirty="0">
              <a:latin typeface="+mn-ea"/>
              <a:cs typeface="+mn-ea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099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>
                                            <p:txEl>
                                              <p:charRg st="6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0997">
                                            <p:txEl>
                                              <p:charRg st="6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>
                                            <p:txEl>
                                              <p:charRg st="28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0997">
                                            <p:txEl>
                                              <p:charRg st="28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>
                                            <p:txEl>
                                              <p:charRg st="39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0997">
                                            <p:txEl>
                                              <p:charRg st="39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>
                                            <p:txEl>
                                              <p:charRg st="69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0997">
                                            <p:txEl>
                                              <p:charRg st="69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>
                                            <p:txEl>
                                              <p:charRg st="7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0997">
                                            <p:txEl>
                                              <p:charRg st="74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>
                                            <p:txEl>
                                              <p:charRg st="101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0997">
                                            <p:txEl>
                                              <p:charRg st="101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>
                                            <p:txEl>
                                              <p:charRg st="105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0997">
                                            <p:txEl>
                                              <p:charRg st="105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099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>
                                            <p:txEl>
                                              <p:charRg st="16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0998">
                                            <p:txEl>
                                              <p:charRg st="16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>
                                            <p:txEl>
                                              <p:charRg st="3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0998">
                                            <p:txEl>
                                              <p:charRg st="39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>
                                            <p:txEl>
                                              <p:charRg st="65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0998">
                                            <p:txEl>
                                              <p:charRg st="65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>
                                            <p:txEl>
                                              <p:charRg st="7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0998">
                                            <p:txEl>
                                              <p:charRg st="74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>
                                            <p:txEl>
                                              <p:charRg st="101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0998">
                                            <p:txEl>
                                              <p:charRg st="101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>
                                            <p:txEl>
                                              <p:charRg st="105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0998">
                                            <p:txEl>
                                              <p:charRg st="105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326390" y="196215"/>
            <a:ext cx="8491220" cy="1152525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defPPr>
              <a:defRPr lang="zh-CN"/>
            </a:defPPr>
            <a:lvl1pPr lvl="0">
              <a:lnSpc>
                <a:spcPct val="90000"/>
              </a:lnSpc>
              <a:spcBef>
                <a:spcPct val="0"/>
              </a:spcBef>
              <a:buNone/>
              <a:defRPr sz="4800">
                <a:solidFill>
                  <a:srgbClr val="00B0F0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33400" indent="-533400" algn="ctr" eaLnBrk="1" hangingPunct="1"/>
            <a:r>
              <a:rPr lang="en-US" altLang="zh-CN" sz="3600" dirty="0">
                <a:solidFill>
                  <a:schemeClr val="tx2"/>
                </a:solidFill>
              </a:rPr>
              <a:t>4.2.2 </a:t>
            </a:r>
            <a:r>
              <a:rPr lang="zh-CN" altLang="en-US" sz="3600" dirty="0">
                <a:solidFill>
                  <a:schemeClr val="tx2"/>
                </a:solidFill>
              </a:rPr>
              <a:t>选择结构</a:t>
            </a:r>
            <a:endParaRPr lang="zh-CN" altLang="en-US" sz="3600" dirty="0">
              <a:solidFill>
                <a:schemeClr val="tx2"/>
              </a:solidFill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628650" y="1348740"/>
            <a:ext cx="7618730" cy="4890135"/>
          </a:xfrm>
          <a:prstGeom prst="rect">
            <a:avLst/>
          </a:prstGeom>
        </p:spPr>
        <p:txBody>
          <a:bodyPr vert="horz" lIns="68580" tIns="34290" rIns="68580" bIns="34290" rtlCol="0">
            <a:normAutofit fontScale="90000" lnSpcReduction="10000"/>
          </a:bodyPr>
          <a:lstStyle>
            <a:defPPr>
              <a:defRPr lang="zh-CN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sz="3600" b="0" i="0" u="none" strike="noStrike" cap="none" spc="0" normalizeH="0" baseline="0">
                <a:ln>
                  <a:noFill/>
                </a:ln>
                <a:effectLst/>
                <a:uLnTx/>
                <a:uFillTx/>
                <a:latin typeface="Calibri" panose="020F0502020204030204" charset="0"/>
                <a:ea typeface="微软雅黑" panose="020B0503020204020204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bg1">
                    <a:lumMod val="85000"/>
                  </a:schemeClr>
                </a:solidFill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(3)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多分支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if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语句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语句格式：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if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条件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1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语句组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1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elseif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条件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2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语句组 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2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…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elseif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条件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m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语句组 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m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else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语句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n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end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2150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21509" name="Rectangle 2"/>
          <p:cNvSpPr>
            <a:spLocks noGrp="1"/>
          </p:cNvSpPr>
          <p:nvPr>
            <p:ph type="title"/>
          </p:nvPr>
        </p:nvSpPr>
        <p:spPr>
          <a:xfrm>
            <a:off x="722313" y="310515"/>
            <a:ext cx="7793037" cy="982663"/>
          </a:xfrm>
        </p:spPr>
        <p:txBody>
          <a:bodyPr vert="horz" wrap="square" lIns="91440" tIns="45720" rIns="91440" bIns="45720" anchor="b"/>
          <a:p>
            <a:pPr algn="ctr" eaLnBrk="1" hangingPunct="1"/>
            <a:r>
              <a:rPr lang="zh-CN" altLang="en-US" dirty="0"/>
              <a:t>例</a:t>
            </a:r>
            <a:r>
              <a:rPr lang="en-US" altLang="zh-CN" dirty="0"/>
              <a:t>4.4 </a:t>
            </a:r>
            <a:r>
              <a:rPr lang="zh-CN" altLang="en-US" dirty="0"/>
              <a:t>大小写字母的置换</a:t>
            </a:r>
            <a:endParaRPr lang="zh-CN" altLang="en-US" dirty="0"/>
          </a:p>
        </p:txBody>
      </p:sp>
      <p:sp>
        <p:nvSpPr>
          <p:cNvPr id="343043" name="Rectangle 3"/>
          <p:cNvSpPr>
            <a:spLocks noGrp="1"/>
          </p:cNvSpPr>
          <p:nvPr>
            <p:ph idx="1"/>
          </p:nvPr>
        </p:nvSpPr>
        <p:spPr>
          <a:xfrm>
            <a:off x="461010" y="1376680"/>
            <a:ext cx="8221980" cy="5716905"/>
          </a:xfrm>
        </p:spPr>
        <p:txBody>
          <a:bodyPr vert="horz" wrap="square" lIns="91440" tIns="45720" rIns="91440" bIns="45720" anchor="t">
            <a:normAutofit lnSpcReduction="20000"/>
          </a:bodyPr>
          <a:p>
            <a:pPr algn="l" eaLnBrk="1" hangingPunct="1">
              <a:lnSpc>
                <a:spcPct val="150000"/>
              </a:lnSpc>
              <a:buNone/>
            </a:pPr>
            <a:r>
              <a:rPr lang="en-US" altLang="zh-CN" sz="2000" dirty="0">
                <a:latin typeface="+mn-ea"/>
                <a:cs typeface="+mn-ea"/>
              </a:rPr>
              <a:t>  </a:t>
            </a:r>
            <a:r>
              <a:rPr lang="zh-CN" altLang="en-US" sz="2000" dirty="0">
                <a:latin typeface="+mn-ea"/>
                <a:cs typeface="+mn-ea"/>
              </a:rPr>
              <a:t>输入一个字符，若为大写字母，则输出其对应的小写字母；若为小写字母，则输出其对应的大写字母；若为数字字符则输出其对应的数值，若为其他字符则原样输出。</a:t>
            </a:r>
            <a:endParaRPr lang="zh-CN" altLang="en-US" sz="2000" dirty="0">
              <a:latin typeface="+mn-ea"/>
              <a:cs typeface="+mn-ea"/>
            </a:endParaRPr>
          </a:p>
          <a:p>
            <a:pPr eaLnBrk="1" hangingPunct="1">
              <a:lnSpc>
                <a:spcPct val="50000"/>
              </a:lnSpc>
              <a:spcBef>
                <a:spcPts val="21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n-ea"/>
                <a:cs typeface="+mn-ea"/>
              </a:rPr>
              <a:t>  程序如下：</a:t>
            </a:r>
            <a:endParaRPr lang="zh-CN" altLang="en-US" sz="2000" dirty="0">
              <a:solidFill>
                <a:srgbClr val="0000FF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  c = input('</a:t>
            </a:r>
            <a:r>
              <a:rPr lang="zh-CN" altLang="en-US" sz="2000" dirty="0">
                <a:solidFill>
                  <a:schemeClr val="hlink"/>
                </a:solidFill>
                <a:latin typeface="+mn-ea"/>
                <a:cs typeface="+mn-ea"/>
              </a:rPr>
              <a:t>请输入一个字符</a:t>
            </a: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','s');</a:t>
            </a:r>
            <a:endParaRPr lang="en-US" altLang="zh-CN" sz="20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  if c &gt;='A' &amp; c&lt;='Z'</a:t>
            </a:r>
            <a:endParaRPr lang="en-US" altLang="zh-CN" sz="20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      disp(setstr(abs(c) + abs('a')-abs('A')));</a:t>
            </a:r>
            <a:endParaRPr lang="en-US" altLang="zh-CN" sz="20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  elseif c&gt;='a' &amp; c&lt;='z'</a:t>
            </a:r>
            <a:endParaRPr lang="en-US" altLang="zh-CN" sz="20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      disp(setstr(abs(c)- abs('a') + abs('A')));</a:t>
            </a:r>
            <a:endParaRPr lang="en-US" altLang="zh-CN" sz="20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  elseif c&gt;='0' &amp; c&lt;='9'</a:t>
            </a:r>
            <a:endParaRPr lang="en-US" altLang="zh-CN" sz="20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      disp(abs(c)-abs('0'));</a:t>
            </a:r>
            <a:endParaRPr lang="en-US" altLang="zh-CN" sz="20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  else</a:t>
            </a:r>
            <a:endParaRPr lang="en-US" altLang="zh-CN" sz="20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      disp(c);</a:t>
            </a:r>
            <a:endParaRPr lang="en-US" altLang="zh-CN" sz="20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chemeClr val="hlink"/>
                </a:solidFill>
                <a:latin typeface="+mn-ea"/>
                <a:cs typeface="+mn-ea"/>
              </a:rPr>
              <a:t>  end</a:t>
            </a:r>
            <a:endParaRPr lang="en-US" altLang="zh-CN" sz="2000" dirty="0">
              <a:solidFill>
                <a:schemeClr val="hlink"/>
              </a:solidFill>
              <a:latin typeface="+mn-ea"/>
              <a:cs typeface="+mn-ea"/>
            </a:endParaRPr>
          </a:p>
        </p:txBody>
      </p:sp>
      <p:sp>
        <p:nvSpPr>
          <p:cNvPr id="343044" name="Text Box 4"/>
          <p:cNvSpPr txBox="1"/>
          <p:nvPr/>
        </p:nvSpPr>
        <p:spPr>
          <a:xfrm>
            <a:off x="4403408" y="5107623"/>
            <a:ext cx="39449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etstr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可以得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SCⅡ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码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charRg st="76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3043">
                                            <p:txEl>
                                              <p:charRg st="76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charRg st="82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3043">
                                            <p:txEl>
                                              <p:charRg st="82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charRg st="108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3043">
                                            <p:txEl>
                                              <p:charRg st="108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charRg st="128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3043">
                                            <p:txEl>
                                              <p:charRg st="128" end="1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charRg st="174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3043">
                                            <p:txEl>
                                              <p:charRg st="174" end="1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charRg st="197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3043">
                                            <p:txEl>
                                              <p:charRg st="197" end="2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charRg st="244" end="2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3043">
                                            <p:txEl>
                                              <p:charRg st="244" end="2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charRg st="267" end="2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3043">
                                            <p:txEl>
                                              <p:charRg st="267" end="2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charRg st="294" end="2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3043">
                                            <p:txEl>
                                              <p:charRg st="294" end="2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charRg st="299" end="3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3043">
                                            <p:txEl>
                                              <p:charRg st="299" end="3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charRg st="312" end="3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3043">
                                            <p:txEl>
                                              <p:charRg st="312" end="3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日期占位符 3"/>
          <p:cNvSpPr txBox="1">
            <a:spLocks noGrp="1"/>
          </p:cNvSpPr>
          <p:nvPr>
            <p:ph type="dt" sz="half" idx="10"/>
          </p:nvPr>
        </p:nvSpPr>
        <p:spPr>
          <a:xfrm>
            <a:off x="169545" y="6467476"/>
            <a:ext cx="2057400" cy="365125"/>
          </a:xfrm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2253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22533" name="Rectangle 2"/>
          <p:cNvSpPr>
            <a:spLocks noGrp="1"/>
          </p:cNvSpPr>
          <p:nvPr>
            <p:ph type="title"/>
          </p:nvPr>
        </p:nvSpPr>
        <p:spPr>
          <a:xfrm>
            <a:off x="927418" y="309245"/>
            <a:ext cx="7793037" cy="982663"/>
          </a:xfrm>
        </p:spPr>
        <p:txBody>
          <a:bodyPr vert="horz" wrap="square" lIns="91440" tIns="45720" rIns="91440" bIns="45720" anchor="b"/>
          <a:p>
            <a:pPr marL="533400" indent="-533400" eaLnBrk="1" hangingPunct="1"/>
            <a:r>
              <a:rPr lang="en-US" altLang="zh-CN" dirty="0"/>
              <a:t>4.2.2 </a:t>
            </a:r>
            <a:r>
              <a:rPr lang="zh-CN" altLang="en-US" dirty="0"/>
              <a:t>选择结构</a:t>
            </a:r>
            <a:endParaRPr lang="zh-CN" altLang="en-US" dirty="0"/>
          </a:p>
        </p:txBody>
      </p:sp>
      <p:sp>
        <p:nvSpPr>
          <p:cNvPr id="344067" name="Rectangle 3"/>
          <p:cNvSpPr>
            <a:spLocks noGrp="1"/>
          </p:cNvSpPr>
          <p:nvPr>
            <p:ph idx="1"/>
          </p:nvPr>
        </p:nvSpPr>
        <p:spPr>
          <a:xfrm>
            <a:off x="720090" y="1291590"/>
            <a:ext cx="8208645" cy="5341620"/>
          </a:xfrm>
        </p:spPr>
        <p:txBody>
          <a:bodyPr vert="horz" wrap="square" lIns="91440" tIns="45720" rIns="91440" bIns="45720" anchor="t">
            <a:normAutofit/>
          </a:bodyPr>
          <a:p>
            <a:pPr eaLnBrk="1" hangingPunct="1">
              <a:buNone/>
            </a:pPr>
            <a:r>
              <a:rPr lang="en-US" altLang="zh-CN" sz="2000" dirty="0">
                <a:solidFill>
                  <a:srgbClr val="0000FF"/>
                </a:solidFill>
              </a:rPr>
              <a:t>2</a:t>
            </a:r>
            <a:r>
              <a:rPr lang="zh-CN" altLang="en-US" sz="2000" dirty="0">
                <a:solidFill>
                  <a:srgbClr val="0000FF"/>
                </a:solidFill>
              </a:rPr>
              <a:t>、</a:t>
            </a:r>
            <a:r>
              <a:rPr lang="en-US" altLang="zh-CN" sz="2000" dirty="0">
                <a:solidFill>
                  <a:srgbClr val="0000FF"/>
                </a:solidFill>
              </a:rPr>
              <a:t>switch</a:t>
            </a:r>
            <a:r>
              <a:rPr lang="zh-CN" altLang="en-US" sz="2000" dirty="0">
                <a:solidFill>
                  <a:srgbClr val="0000FF"/>
                </a:solidFill>
              </a:rPr>
              <a:t>语句</a:t>
            </a:r>
            <a:endParaRPr lang="zh-CN" altLang="en-US" sz="1600" dirty="0">
              <a:solidFill>
                <a:srgbClr val="0000FF"/>
              </a:solidFill>
            </a:endParaRPr>
          </a:p>
          <a:p>
            <a:pPr eaLnBrk="1" hangingPunct="1">
              <a:buNone/>
            </a:pPr>
            <a:r>
              <a:rPr lang="en-US" altLang="zh-CN" sz="1600" dirty="0">
                <a:solidFill>
                  <a:srgbClr val="0000FF"/>
                </a:solidFill>
              </a:rPr>
              <a:t>switch</a:t>
            </a:r>
            <a:r>
              <a:rPr lang="zh-CN" altLang="en-US" sz="1600" dirty="0">
                <a:solidFill>
                  <a:srgbClr val="0000FF"/>
                </a:solidFill>
              </a:rPr>
              <a:t>语句根据表达式的取值不同，分别执行不同的语句，其语句格式：</a:t>
            </a:r>
            <a:endParaRPr lang="zh-CN" altLang="en-US" sz="1600" dirty="0">
              <a:solidFill>
                <a:srgbClr val="0000FF"/>
              </a:solidFill>
            </a:endParaRPr>
          </a:p>
          <a:p>
            <a:pPr eaLnBrk="1" hangingPunct="1">
              <a:buNone/>
            </a:pPr>
            <a:r>
              <a:rPr lang="en-US" altLang="zh-CN" sz="1600" dirty="0">
                <a:solidFill>
                  <a:schemeClr val="hlink"/>
                </a:solidFill>
              </a:rPr>
              <a:t>switch </a:t>
            </a:r>
            <a:r>
              <a:rPr lang="zh-CN" altLang="en-US" sz="1600" dirty="0">
                <a:solidFill>
                  <a:schemeClr val="hlink"/>
                </a:solidFill>
              </a:rPr>
              <a:t>表达式</a:t>
            </a:r>
            <a:endParaRPr lang="zh-CN" altLang="en-US" sz="16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600" dirty="0">
                <a:solidFill>
                  <a:schemeClr val="hlink"/>
                </a:solidFill>
              </a:rPr>
              <a:t>case </a:t>
            </a:r>
            <a:r>
              <a:rPr lang="zh-CN" altLang="en-US" sz="1600" dirty="0">
                <a:solidFill>
                  <a:schemeClr val="hlink"/>
                </a:solidFill>
              </a:rPr>
              <a:t>表达式</a:t>
            </a:r>
            <a:r>
              <a:rPr lang="en-US" altLang="zh-CN" sz="1600" dirty="0">
                <a:solidFill>
                  <a:schemeClr val="hlink"/>
                </a:solidFill>
              </a:rPr>
              <a:t>1</a:t>
            </a:r>
            <a:endParaRPr lang="en-US" altLang="zh-CN" sz="16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600" dirty="0">
                <a:solidFill>
                  <a:schemeClr val="hlink"/>
                </a:solidFill>
              </a:rPr>
              <a:t>        </a:t>
            </a:r>
            <a:r>
              <a:rPr lang="zh-CN" altLang="en-US" sz="1600" dirty="0">
                <a:solidFill>
                  <a:schemeClr val="hlink"/>
                </a:solidFill>
              </a:rPr>
              <a:t>语句组</a:t>
            </a:r>
            <a:r>
              <a:rPr lang="en-US" altLang="zh-CN" sz="1600" dirty="0">
                <a:solidFill>
                  <a:schemeClr val="hlink"/>
                </a:solidFill>
              </a:rPr>
              <a:t>1</a:t>
            </a:r>
            <a:endParaRPr lang="en-US" altLang="zh-CN" sz="16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600" dirty="0">
                <a:solidFill>
                  <a:schemeClr val="hlink"/>
                </a:solidFill>
              </a:rPr>
              <a:t>case </a:t>
            </a:r>
            <a:r>
              <a:rPr lang="zh-CN" altLang="en-US" sz="1600" dirty="0">
                <a:solidFill>
                  <a:schemeClr val="hlink"/>
                </a:solidFill>
              </a:rPr>
              <a:t>表达式</a:t>
            </a:r>
            <a:r>
              <a:rPr lang="en-US" altLang="zh-CN" sz="1600" dirty="0">
                <a:solidFill>
                  <a:schemeClr val="hlink"/>
                </a:solidFill>
              </a:rPr>
              <a:t>2</a:t>
            </a:r>
            <a:endParaRPr lang="en-US" altLang="zh-CN" sz="16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600" dirty="0">
                <a:solidFill>
                  <a:schemeClr val="hlink"/>
                </a:solidFill>
              </a:rPr>
              <a:t>        </a:t>
            </a:r>
            <a:r>
              <a:rPr lang="zh-CN" altLang="en-US" sz="1600" dirty="0">
                <a:solidFill>
                  <a:schemeClr val="hlink"/>
                </a:solidFill>
              </a:rPr>
              <a:t>语句组</a:t>
            </a:r>
            <a:r>
              <a:rPr lang="en-US" altLang="zh-CN" sz="1600" dirty="0">
                <a:solidFill>
                  <a:schemeClr val="hlink"/>
                </a:solidFill>
              </a:rPr>
              <a:t>2</a:t>
            </a:r>
            <a:endParaRPr lang="en-US" altLang="zh-CN" sz="16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600" dirty="0">
                <a:solidFill>
                  <a:schemeClr val="hlink"/>
                </a:solidFill>
                <a:latin typeface="Arial" panose="020B0604020202020204" pitchFamily="34" charset="0"/>
              </a:rPr>
              <a:t>…</a:t>
            </a:r>
            <a:endParaRPr lang="en-US" altLang="zh-CN" sz="16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600" dirty="0">
                <a:solidFill>
                  <a:schemeClr val="hlink"/>
                </a:solidFill>
              </a:rPr>
              <a:t>case </a:t>
            </a:r>
            <a:r>
              <a:rPr lang="zh-CN" altLang="en-US" sz="1600" dirty="0">
                <a:solidFill>
                  <a:schemeClr val="hlink"/>
                </a:solidFill>
              </a:rPr>
              <a:t>表达式</a:t>
            </a:r>
            <a:r>
              <a:rPr lang="en-US" altLang="zh-CN" sz="1600" dirty="0">
                <a:solidFill>
                  <a:schemeClr val="hlink"/>
                </a:solidFill>
              </a:rPr>
              <a:t>m</a:t>
            </a:r>
            <a:endParaRPr lang="en-US" altLang="zh-CN" sz="16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600" dirty="0">
                <a:solidFill>
                  <a:schemeClr val="hlink"/>
                </a:solidFill>
              </a:rPr>
              <a:t>        </a:t>
            </a:r>
            <a:r>
              <a:rPr lang="zh-CN" altLang="en-US" sz="1600" dirty="0">
                <a:solidFill>
                  <a:schemeClr val="hlink"/>
                </a:solidFill>
              </a:rPr>
              <a:t>语句组</a:t>
            </a:r>
            <a:r>
              <a:rPr lang="en-US" altLang="zh-CN" sz="1600" dirty="0">
                <a:solidFill>
                  <a:schemeClr val="hlink"/>
                </a:solidFill>
              </a:rPr>
              <a:t>m</a:t>
            </a:r>
            <a:endParaRPr lang="en-US" altLang="zh-CN" sz="16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600" dirty="0">
                <a:solidFill>
                  <a:schemeClr val="hlink"/>
                </a:solidFill>
              </a:rPr>
              <a:t>otherwise</a:t>
            </a:r>
            <a:endParaRPr lang="en-US" altLang="zh-CN" sz="16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600" dirty="0">
                <a:solidFill>
                  <a:schemeClr val="hlink"/>
                </a:solidFill>
              </a:rPr>
              <a:t>         </a:t>
            </a:r>
            <a:r>
              <a:rPr lang="zh-CN" altLang="en-US" sz="1600" dirty="0">
                <a:solidFill>
                  <a:schemeClr val="hlink"/>
                </a:solidFill>
              </a:rPr>
              <a:t>语句组 </a:t>
            </a:r>
            <a:r>
              <a:rPr lang="en-US" altLang="zh-CN" sz="1600" dirty="0">
                <a:solidFill>
                  <a:schemeClr val="hlink"/>
                </a:solidFill>
              </a:rPr>
              <a:t>n</a:t>
            </a:r>
            <a:endParaRPr lang="en-US" altLang="zh-CN" sz="16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600" dirty="0">
                <a:solidFill>
                  <a:schemeClr val="hlink"/>
                </a:solidFill>
              </a:rPr>
              <a:t>end</a:t>
            </a:r>
            <a:endParaRPr lang="en-US" altLang="zh-CN" sz="1600" dirty="0">
              <a:solidFill>
                <a:schemeClr val="hlink"/>
              </a:solidFill>
            </a:endParaRPr>
          </a:p>
        </p:txBody>
      </p:sp>
      <p:sp>
        <p:nvSpPr>
          <p:cNvPr id="344068" name="Text Box 4"/>
          <p:cNvSpPr txBox="1"/>
          <p:nvPr/>
        </p:nvSpPr>
        <p:spPr>
          <a:xfrm>
            <a:off x="3367405" y="3070860"/>
            <a:ext cx="5147945" cy="17837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switch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子句后面的表达式应为一个标量或一个字符串；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ase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子句后面的表达式不仅可以为一个标量或一个字符串，还可以为一个元胞矩阵。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charRg st="1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4067">
                                            <p:txEl>
                                              <p:charRg st="11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charRg st="47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4067">
                                            <p:txEl>
                                              <p:charRg st="47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charRg st="58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4067">
                                            <p:txEl>
                                              <p:charRg st="58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charRg st="68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4067">
                                            <p:txEl>
                                              <p:charRg st="68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charRg st="81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4067">
                                            <p:txEl>
                                              <p:charRg st="81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charRg st="91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4067">
                                            <p:txEl>
                                              <p:charRg st="91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charRg st="104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4067">
                                            <p:txEl>
                                              <p:charRg st="104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charRg st="106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4067">
                                            <p:txEl>
                                              <p:charRg st="106" end="1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charRg st="116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4067">
                                            <p:txEl>
                                              <p:charRg st="116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charRg st="129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4067">
                                            <p:txEl>
                                              <p:charRg st="129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charRg st="139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4067">
                                            <p:txEl>
                                              <p:charRg st="139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charRg st="154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4067">
                                            <p:txEl>
                                              <p:charRg st="154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4068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663547" y="267971"/>
            <a:ext cx="5816906" cy="1325563"/>
          </a:xfrm>
        </p:spPr>
        <p:txBody>
          <a:bodyPr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4.5 </a:t>
            </a:r>
            <a:endParaRPr lang="en-US" altLang="zh-CN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28650" y="1339215"/>
            <a:ext cx="7886700" cy="4933950"/>
          </a:xfrm>
        </p:spPr>
        <p:txBody>
          <a:bodyPr>
            <a:normAutofit fontScale="90000"/>
          </a:bodyPr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某商场对顾客所购买的商品实行打折销售，标准如下：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price&lt;200                  </a:t>
            </a:r>
            <a:r>
              <a:rPr lang="zh-CN" altLang="en-US" sz="2000" dirty="0"/>
              <a:t>没有折扣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200&lt;=price&lt;500        3%</a:t>
            </a:r>
            <a:r>
              <a:rPr lang="zh-CN" altLang="en-US" sz="2000" dirty="0"/>
              <a:t>折扣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500&lt;=price&lt;1000      5%</a:t>
            </a:r>
            <a:r>
              <a:rPr lang="zh-CN" altLang="en-US" sz="2000" dirty="0"/>
              <a:t>折扣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1000&lt;=price&lt;2500    8%</a:t>
            </a:r>
            <a:r>
              <a:rPr lang="zh-CN" altLang="en-US" sz="2000" dirty="0"/>
              <a:t>折扣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2500&lt;=price&lt;5000    10%</a:t>
            </a:r>
            <a:r>
              <a:rPr lang="zh-CN" altLang="en-US" sz="2000" dirty="0"/>
              <a:t>折扣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5000&lt;=price              14%</a:t>
            </a:r>
            <a:r>
              <a:rPr lang="zh-CN" altLang="en-US" sz="2000" dirty="0"/>
              <a:t>折扣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输入所售商品的价格，求其实际销售价格。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请同学们试着编程实现。</a:t>
            </a:r>
            <a:endParaRPr lang="zh-CN" altLang="en-US" dirty="0"/>
          </a:p>
          <a:p>
            <a:pPr eaLnBrk="1" hangingPunct="1">
              <a:lnSpc>
                <a:spcPct val="115000"/>
              </a:lnSpc>
            </a:pPr>
            <a:endParaRPr lang="zh-CN" altLang="en-US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2458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24581" name="Rectangle 2"/>
          <p:cNvSpPr>
            <a:spLocks noGrp="1"/>
          </p:cNvSpPr>
          <p:nvPr>
            <p:ph type="title"/>
          </p:nvPr>
        </p:nvSpPr>
        <p:spPr>
          <a:xfrm>
            <a:off x="722313" y="317818"/>
            <a:ext cx="7793037" cy="982662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dirty="0"/>
              <a:t>程序如下</a:t>
            </a:r>
            <a:endParaRPr lang="zh-CN" altLang="en-US" dirty="0"/>
          </a:p>
        </p:txBody>
      </p:sp>
      <p:sp>
        <p:nvSpPr>
          <p:cNvPr id="346115" name="Rectangle 3"/>
          <p:cNvSpPr>
            <a:spLocks noGrp="1"/>
          </p:cNvSpPr>
          <p:nvPr>
            <p:ph idx="1"/>
          </p:nvPr>
        </p:nvSpPr>
        <p:spPr>
          <a:xfrm>
            <a:off x="742950" y="1300480"/>
            <a:ext cx="7772400" cy="5055870"/>
          </a:xfrm>
        </p:spPr>
        <p:txBody>
          <a:bodyPr vert="horz" wrap="square" lIns="91440" tIns="45720" rIns="91440" bIns="45720" anchor="t">
            <a:normAutofit fontScale="90000" lnSpcReduction="10000"/>
          </a:bodyPr>
          <a:p>
            <a:pPr eaLnBrk="1" hangingPunct="1">
              <a:buNone/>
            </a:pPr>
            <a:r>
              <a:rPr lang="en-US" altLang="zh-CN" sz="1400" dirty="0"/>
              <a:t>price = input(</a:t>
            </a:r>
            <a:r>
              <a:rPr lang="en-US" altLang="zh-CN" sz="1400" dirty="0">
                <a:latin typeface="Arial" panose="020B0604020202020204" pitchFamily="34" charset="0"/>
              </a:rPr>
              <a:t>'</a:t>
            </a:r>
            <a:r>
              <a:rPr lang="zh-CN" altLang="en-US" sz="1400" dirty="0"/>
              <a:t>请输入商品价格</a:t>
            </a:r>
            <a:r>
              <a:rPr lang="en-US" altLang="zh-CN" sz="1400" dirty="0">
                <a:latin typeface="Arial" panose="020B0604020202020204" pitchFamily="34" charset="0"/>
              </a:rPr>
              <a:t>'</a:t>
            </a:r>
            <a:r>
              <a:rPr lang="en-US" altLang="zh-CN" sz="1400" dirty="0"/>
              <a:t>);</a:t>
            </a:r>
            <a:endParaRPr lang="zh-CN" altLang="en-US" sz="1400" dirty="0"/>
          </a:p>
          <a:p>
            <a:pPr eaLnBrk="1" hangingPunct="1">
              <a:buNone/>
            </a:pPr>
            <a:r>
              <a:rPr lang="en-US" altLang="zh-CN" sz="1400" dirty="0"/>
              <a:t>switch fix(price/100)</a:t>
            </a:r>
            <a:endParaRPr lang="en-US" altLang="zh-CN" sz="1400" dirty="0"/>
          </a:p>
          <a:p>
            <a:pPr eaLnBrk="1" hangingPunct="1">
              <a:buNone/>
            </a:pPr>
            <a:r>
              <a:rPr lang="en-US" altLang="zh-CN" sz="1400" dirty="0"/>
              <a:t>    case{0,1}                       </a:t>
            </a:r>
            <a:r>
              <a:rPr lang="en-US" altLang="zh-CN" sz="1400" dirty="0">
                <a:solidFill>
                  <a:srgbClr val="008000"/>
                </a:solidFill>
              </a:rPr>
              <a:t>%</a:t>
            </a:r>
            <a:r>
              <a:rPr lang="zh-CN" altLang="en-US" sz="1400" dirty="0">
                <a:solidFill>
                  <a:srgbClr val="008000"/>
                </a:solidFill>
              </a:rPr>
              <a:t>价格小于</a:t>
            </a:r>
            <a:r>
              <a:rPr lang="en-US" altLang="zh-CN" sz="1400" dirty="0">
                <a:solidFill>
                  <a:srgbClr val="008000"/>
                </a:solidFill>
              </a:rPr>
              <a:t>200</a:t>
            </a:r>
            <a:endParaRPr lang="en-US" altLang="zh-CN" sz="1400" dirty="0">
              <a:solidFill>
                <a:srgbClr val="008000"/>
              </a:solidFill>
            </a:endParaRPr>
          </a:p>
          <a:p>
            <a:pPr eaLnBrk="1" hangingPunct="1">
              <a:buNone/>
            </a:pPr>
            <a:r>
              <a:rPr lang="en-US" altLang="zh-CN" sz="1400" dirty="0"/>
              <a:t>        rate = 0;</a:t>
            </a:r>
            <a:endParaRPr lang="en-US" altLang="zh-CN" sz="1400" dirty="0"/>
          </a:p>
          <a:p>
            <a:pPr eaLnBrk="1" hangingPunct="1">
              <a:buNone/>
            </a:pPr>
            <a:r>
              <a:rPr lang="en-US" altLang="zh-CN" sz="1400" dirty="0"/>
              <a:t>    case{2,3,4}</a:t>
            </a:r>
            <a:endParaRPr lang="en-US" altLang="zh-CN" sz="1400" dirty="0"/>
          </a:p>
          <a:p>
            <a:pPr eaLnBrk="1" hangingPunct="1">
              <a:buNone/>
            </a:pPr>
            <a:r>
              <a:rPr lang="en-US" altLang="zh-CN" sz="1400" dirty="0"/>
              <a:t>        rate = 3/100;             </a:t>
            </a:r>
            <a:r>
              <a:rPr lang="en-US" altLang="zh-CN" sz="1400" dirty="0">
                <a:solidFill>
                  <a:srgbClr val="008000"/>
                </a:solidFill>
              </a:rPr>
              <a:t>%</a:t>
            </a:r>
            <a:r>
              <a:rPr lang="zh-CN" altLang="en-US" sz="1400" dirty="0">
                <a:solidFill>
                  <a:srgbClr val="008000"/>
                </a:solidFill>
              </a:rPr>
              <a:t>价格大于等于</a:t>
            </a:r>
            <a:r>
              <a:rPr lang="en-US" altLang="zh-CN" sz="1400" dirty="0">
                <a:solidFill>
                  <a:srgbClr val="008000"/>
                </a:solidFill>
              </a:rPr>
              <a:t>200</a:t>
            </a:r>
            <a:r>
              <a:rPr lang="zh-CN" altLang="en-US" sz="1400" dirty="0">
                <a:solidFill>
                  <a:srgbClr val="008000"/>
                </a:solidFill>
              </a:rPr>
              <a:t>但小于</a:t>
            </a:r>
            <a:r>
              <a:rPr lang="en-US" altLang="zh-CN" sz="1400" dirty="0">
                <a:solidFill>
                  <a:srgbClr val="008000"/>
                </a:solidFill>
              </a:rPr>
              <a:t>500</a:t>
            </a:r>
            <a:endParaRPr lang="en-US" altLang="zh-CN" sz="1400" dirty="0">
              <a:solidFill>
                <a:srgbClr val="008000"/>
              </a:solidFill>
            </a:endParaRPr>
          </a:p>
          <a:p>
            <a:pPr eaLnBrk="1" hangingPunct="1">
              <a:buNone/>
            </a:pPr>
            <a:r>
              <a:rPr lang="en-US" altLang="zh-CN" sz="1400" dirty="0"/>
              <a:t>    case num2cell(5:9)</a:t>
            </a:r>
            <a:endParaRPr lang="en-US" altLang="zh-CN" sz="1400" dirty="0"/>
          </a:p>
          <a:p>
            <a:pPr eaLnBrk="1" hangingPunct="1">
              <a:buNone/>
            </a:pPr>
            <a:r>
              <a:rPr lang="en-US" altLang="zh-CN" sz="1400" dirty="0"/>
              <a:t>        rate = 5/100;              </a:t>
            </a:r>
            <a:r>
              <a:rPr lang="en-US" altLang="zh-CN" sz="1400" dirty="0">
                <a:solidFill>
                  <a:srgbClr val="008000"/>
                </a:solidFill>
              </a:rPr>
              <a:t>%</a:t>
            </a:r>
            <a:r>
              <a:rPr lang="zh-CN" altLang="en-US" sz="1400" dirty="0">
                <a:solidFill>
                  <a:srgbClr val="008000"/>
                </a:solidFill>
              </a:rPr>
              <a:t>价格大于等于</a:t>
            </a:r>
            <a:r>
              <a:rPr lang="en-US" altLang="zh-CN" sz="1400" dirty="0">
                <a:solidFill>
                  <a:srgbClr val="008000"/>
                </a:solidFill>
              </a:rPr>
              <a:t>500</a:t>
            </a:r>
            <a:r>
              <a:rPr lang="zh-CN" altLang="en-US" sz="1400" dirty="0">
                <a:solidFill>
                  <a:srgbClr val="008000"/>
                </a:solidFill>
              </a:rPr>
              <a:t>但小于</a:t>
            </a:r>
            <a:r>
              <a:rPr lang="en-US" altLang="zh-CN" sz="1400" dirty="0">
                <a:solidFill>
                  <a:srgbClr val="008000"/>
                </a:solidFill>
              </a:rPr>
              <a:t>1000</a:t>
            </a:r>
            <a:endParaRPr lang="en-US" altLang="zh-CN" sz="1400" dirty="0">
              <a:solidFill>
                <a:srgbClr val="008000"/>
              </a:solidFill>
            </a:endParaRPr>
          </a:p>
          <a:p>
            <a:pPr eaLnBrk="1" hangingPunct="1">
              <a:buNone/>
            </a:pPr>
            <a:r>
              <a:rPr lang="en-US" altLang="zh-CN" sz="1400" dirty="0"/>
              <a:t>     case num2cell(10:24)</a:t>
            </a:r>
            <a:endParaRPr lang="en-US" altLang="zh-CN" sz="1400" dirty="0"/>
          </a:p>
          <a:p>
            <a:pPr eaLnBrk="1" hangingPunct="1">
              <a:buNone/>
            </a:pPr>
            <a:r>
              <a:rPr lang="en-US" altLang="zh-CN" sz="1400" dirty="0"/>
              <a:t>        rate = 8/100;              </a:t>
            </a:r>
            <a:r>
              <a:rPr lang="en-US" altLang="zh-CN" sz="1400" dirty="0">
                <a:solidFill>
                  <a:srgbClr val="008000"/>
                </a:solidFill>
              </a:rPr>
              <a:t>%</a:t>
            </a:r>
            <a:r>
              <a:rPr lang="zh-CN" altLang="en-US" sz="1400" dirty="0">
                <a:solidFill>
                  <a:srgbClr val="008000"/>
                </a:solidFill>
              </a:rPr>
              <a:t>价格大于等于</a:t>
            </a:r>
            <a:r>
              <a:rPr lang="en-US" altLang="zh-CN" sz="1400" dirty="0">
                <a:solidFill>
                  <a:srgbClr val="008000"/>
                </a:solidFill>
              </a:rPr>
              <a:t>1000</a:t>
            </a:r>
            <a:r>
              <a:rPr lang="zh-CN" altLang="en-US" sz="1400" dirty="0">
                <a:solidFill>
                  <a:srgbClr val="008000"/>
                </a:solidFill>
              </a:rPr>
              <a:t>但小于</a:t>
            </a:r>
            <a:r>
              <a:rPr lang="en-US" altLang="zh-CN" sz="1400" dirty="0">
                <a:solidFill>
                  <a:srgbClr val="008000"/>
                </a:solidFill>
              </a:rPr>
              <a:t>2500</a:t>
            </a:r>
            <a:endParaRPr lang="en-US" altLang="zh-CN" sz="1400" dirty="0">
              <a:solidFill>
                <a:srgbClr val="008000"/>
              </a:solidFill>
            </a:endParaRPr>
          </a:p>
          <a:p>
            <a:pPr eaLnBrk="1" hangingPunct="1">
              <a:buNone/>
            </a:pPr>
            <a:r>
              <a:rPr lang="en-US" altLang="zh-CN" sz="1400" dirty="0"/>
              <a:t>     case num2cell(25:49)</a:t>
            </a:r>
            <a:endParaRPr lang="en-US" altLang="zh-CN" sz="1400" dirty="0"/>
          </a:p>
          <a:p>
            <a:pPr eaLnBrk="1" hangingPunct="1">
              <a:buNone/>
            </a:pPr>
            <a:r>
              <a:rPr lang="en-US" altLang="zh-CN" sz="1400" dirty="0"/>
              <a:t>        rate = 10/100;            </a:t>
            </a:r>
            <a:r>
              <a:rPr lang="en-US" altLang="zh-CN" sz="1400" dirty="0">
                <a:solidFill>
                  <a:srgbClr val="008000"/>
                </a:solidFill>
              </a:rPr>
              <a:t>%</a:t>
            </a:r>
            <a:r>
              <a:rPr lang="zh-CN" altLang="en-US" sz="1400" dirty="0">
                <a:solidFill>
                  <a:srgbClr val="008000"/>
                </a:solidFill>
              </a:rPr>
              <a:t>价格大于等于</a:t>
            </a:r>
            <a:r>
              <a:rPr lang="en-US" altLang="zh-CN" sz="1400" dirty="0">
                <a:solidFill>
                  <a:srgbClr val="008000"/>
                </a:solidFill>
              </a:rPr>
              <a:t>2500</a:t>
            </a:r>
            <a:r>
              <a:rPr lang="zh-CN" altLang="en-US" sz="1400" dirty="0">
                <a:solidFill>
                  <a:srgbClr val="008000"/>
                </a:solidFill>
              </a:rPr>
              <a:t>但小于</a:t>
            </a:r>
            <a:r>
              <a:rPr lang="en-US" altLang="zh-CN" sz="1400" dirty="0">
                <a:solidFill>
                  <a:srgbClr val="008000"/>
                </a:solidFill>
              </a:rPr>
              <a:t>5000</a:t>
            </a:r>
            <a:endParaRPr lang="en-US" altLang="zh-CN" sz="1400" dirty="0">
              <a:solidFill>
                <a:srgbClr val="008000"/>
              </a:solidFill>
            </a:endParaRPr>
          </a:p>
          <a:p>
            <a:pPr eaLnBrk="1" hangingPunct="1">
              <a:buNone/>
            </a:pPr>
            <a:r>
              <a:rPr lang="en-US" altLang="zh-CN" sz="1400" dirty="0"/>
              <a:t>      otherwise</a:t>
            </a:r>
            <a:endParaRPr lang="en-US" altLang="zh-CN" sz="1400" dirty="0"/>
          </a:p>
          <a:p>
            <a:pPr eaLnBrk="1" hangingPunct="1">
              <a:buNone/>
            </a:pPr>
            <a:r>
              <a:rPr lang="en-US" altLang="zh-CN" sz="1400" dirty="0"/>
              <a:t>         rate = 14/100;           </a:t>
            </a:r>
            <a:r>
              <a:rPr lang="en-US" altLang="zh-CN" sz="1400" dirty="0">
                <a:solidFill>
                  <a:srgbClr val="008000"/>
                </a:solidFill>
              </a:rPr>
              <a:t>%</a:t>
            </a:r>
            <a:r>
              <a:rPr lang="zh-CN" altLang="en-US" sz="1400" dirty="0">
                <a:solidFill>
                  <a:srgbClr val="008000"/>
                </a:solidFill>
              </a:rPr>
              <a:t>价格大于等于</a:t>
            </a:r>
            <a:r>
              <a:rPr lang="en-US" altLang="zh-CN" sz="1400" dirty="0">
                <a:solidFill>
                  <a:srgbClr val="008000"/>
                </a:solidFill>
              </a:rPr>
              <a:t>5000</a:t>
            </a:r>
            <a:endParaRPr lang="en-US" altLang="zh-CN" sz="1400" dirty="0">
              <a:solidFill>
                <a:srgbClr val="008000"/>
              </a:solidFill>
            </a:endParaRPr>
          </a:p>
          <a:p>
            <a:pPr eaLnBrk="1" hangingPunct="1">
              <a:buNone/>
            </a:pPr>
            <a:r>
              <a:rPr lang="en-US" altLang="zh-CN" sz="1400" dirty="0"/>
              <a:t>end</a:t>
            </a:r>
            <a:endParaRPr lang="en-US" altLang="zh-CN" sz="1400" dirty="0"/>
          </a:p>
          <a:p>
            <a:pPr eaLnBrk="1" hangingPunct="1">
              <a:buNone/>
            </a:pPr>
            <a:r>
              <a:rPr lang="en-US" altLang="zh-CN" sz="1400" dirty="0"/>
              <a:t>price = price*(1-rate)       </a:t>
            </a:r>
            <a:r>
              <a:rPr lang="en-US" altLang="zh-CN" sz="1400" dirty="0">
                <a:solidFill>
                  <a:srgbClr val="008000"/>
                </a:solidFill>
              </a:rPr>
              <a:t>%</a:t>
            </a:r>
            <a:r>
              <a:rPr lang="zh-CN" altLang="en-US" sz="1400" dirty="0">
                <a:solidFill>
                  <a:srgbClr val="008000"/>
                </a:solidFill>
              </a:rPr>
              <a:t>输出商品实际销售价格</a:t>
            </a:r>
            <a:endParaRPr lang="zh-CN" altLang="en-US" sz="1400" dirty="0">
              <a:solidFill>
                <a:srgbClr val="008000"/>
              </a:solidFill>
            </a:endParaRPr>
          </a:p>
        </p:txBody>
      </p:sp>
      <p:sp>
        <p:nvSpPr>
          <p:cNvPr id="346116" name="Text Box 4"/>
          <p:cNvSpPr txBox="1"/>
          <p:nvPr/>
        </p:nvSpPr>
        <p:spPr>
          <a:xfrm>
            <a:off x="5608638" y="5098733"/>
            <a:ext cx="2808287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num2cell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是将数值矩阵转化为单元矩阵。</a:t>
            </a:r>
            <a:endParaRPr lang="zh-CN" altLang="en-US" sz="2000" b="1" dirty="0">
              <a:solidFill>
                <a:schemeClr val="hlink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6115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26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6115">
                                            <p:txEl>
                                              <p:charRg st="26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48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6115">
                                            <p:txEl>
                                              <p:charRg st="48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93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6115">
                                            <p:txEl>
                                              <p:charRg st="93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111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6115">
                                            <p:txEl>
                                              <p:charRg st="111" end="1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127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6115">
                                            <p:txEl>
                                              <p:charRg st="127" end="1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178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6115">
                                            <p:txEl>
                                              <p:charRg st="178" end="2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201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6115">
                                            <p:txEl>
                                              <p:charRg st="201" end="2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254" end="2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6115">
                                            <p:txEl>
                                              <p:charRg st="254" end="2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280" end="3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6115">
                                            <p:txEl>
                                              <p:charRg st="280" end="3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334" end="3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6115">
                                            <p:txEl>
                                              <p:charRg st="334" end="3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360" end="4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6115">
                                            <p:txEl>
                                              <p:charRg st="360" end="4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413" end="4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6115">
                                            <p:txEl>
                                              <p:charRg st="413" end="4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429" end="4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46115">
                                            <p:txEl>
                                              <p:charRg st="429" end="4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475" end="4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6115">
                                            <p:txEl>
                                              <p:charRg st="475" end="4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charRg st="479" end="5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6115">
                                            <p:txEl>
                                              <p:charRg st="479" end="5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6116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p>
            <a:pPr eaLnBrk="1" hangingPunct="1"/>
            <a:r>
              <a:rPr lang="en-US" altLang="zh-CN" dirty="0"/>
              <a:t>4.1  M</a:t>
            </a:r>
            <a:r>
              <a:rPr lang="zh-CN" altLang="en-US" dirty="0"/>
              <a:t>文件的分类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28650" y="1559560"/>
            <a:ext cx="7886700" cy="5019040"/>
          </a:xfrm>
        </p:spPr>
        <p:txBody>
          <a:bodyPr>
            <a:normAutofit lnSpcReduction="10000"/>
          </a:bodyPr>
          <a:p>
            <a:pPr marL="609600" indent="-609600" eaLnBrk="1" hangingPunct="1">
              <a:lnSpc>
                <a:spcPct val="150000"/>
              </a:lnSpc>
              <a:buClr>
                <a:srgbClr val="4D009A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dirty="0"/>
              <a:t>用</a:t>
            </a:r>
            <a:r>
              <a:rPr lang="en-US" altLang="zh-CN" dirty="0">
                <a:solidFill>
                  <a:srgbClr val="FF0000"/>
                </a:solidFill>
              </a:rPr>
              <a:t>Matlab</a:t>
            </a:r>
            <a:r>
              <a:rPr lang="zh-CN" altLang="en-US" dirty="0"/>
              <a:t>语言编写的程序，称为</a:t>
            </a:r>
            <a:r>
              <a:rPr lang="en-US" altLang="zh-CN" dirty="0"/>
              <a:t>M</a:t>
            </a:r>
            <a:r>
              <a:rPr lang="zh-CN" altLang="en-US" dirty="0"/>
              <a:t>文件。</a:t>
            </a:r>
            <a:endParaRPr lang="zh-CN" altLang="en-US" dirty="0"/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/>
              <a:t>          是由若干</a:t>
            </a:r>
            <a:r>
              <a:rPr lang="en-US" altLang="zh-CN" dirty="0"/>
              <a:t>Matlab</a:t>
            </a:r>
            <a:r>
              <a:rPr lang="zh-CN" altLang="en-US" dirty="0"/>
              <a:t>命令组合在一起构成的，它可以完  </a:t>
            </a:r>
            <a:endParaRPr lang="zh-CN" altLang="en-US" dirty="0"/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/>
              <a:t>          成某些操作，也可以实现某种算法。</a:t>
            </a:r>
            <a:endParaRPr lang="zh-CN" altLang="en-US" dirty="0"/>
          </a:p>
          <a:p>
            <a:pPr marL="609600" indent="-609600" eaLnBrk="1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4D009A"/>
              </a:buClr>
              <a:buSzTx/>
              <a:buFont typeface="Wingdings" panose="05000000000000000000" pitchFamily="2" charset="2"/>
              <a:buChar char="n"/>
            </a:pPr>
            <a:r>
              <a:rPr lang="en-US" altLang="zh-CN" dirty="0"/>
              <a:t>M</a:t>
            </a:r>
            <a:r>
              <a:rPr lang="zh-CN" altLang="en-US" dirty="0"/>
              <a:t>文件根据</a:t>
            </a:r>
            <a:r>
              <a:rPr lang="zh-CN" altLang="en-US" dirty="0">
                <a:solidFill>
                  <a:srgbClr val="FF0000"/>
                </a:solidFill>
              </a:rPr>
              <a:t>调用方式</a:t>
            </a:r>
            <a:r>
              <a:rPr lang="zh-CN" altLang="en-US" dirty="0"/>
              <a:t>的不同分为两类：</a:t>
            </a:r>
            <a:endParaRPr lang="zh-CN" altLang="en-US" dirty="0"/>
          </a:p>
          <a:p>
            <a:pPr eaLnBrk="1" hangingPunct="1">
              <a:lnSpc>
                <a:spcPct val="150000"/>
              </a:lnSpc>
              <a:spcBef>
                <a:spcPts val="1000"/>
              </a:spcBef>
              <a:buNone/>
            </a:pPr>
            <a:r>
              <a:rPr lang="zh-CN" altLang="en-US" dirty="0"/>
              <a:t>          命令文件（</a:t>
            </a:r>
            <a:r>
              <a:rPr lang="en-US" altLang="zh-CN" dirty="0"/>
              <a:t>Script File</a:t>
            </a:r>
            <a:r>
              <a:rPr lang="zh-CN" altLang="en-US" dirty="0"/>
              <a:t>）</a:t>
            </a:r>
            <a:endParaRPr lang="zh-CN" altLang="en-US" dirty="0"/>
          </a:p>
          <a:p>
            <a:pPr eaLnBrk="1" hangingPunct="1">
              <a:lnSpc>
                <a:spcPct val="150000"/>
              </a:lnSpc>
              <a:spcBef>
                <a:spcPts val="1000"/>
              </a:spcBef>
              <a:buNone/>
            </a:pPr>
            <a:r>
              <a:rPr lang="zh-CN" altLang="en-US" dirty="0"/>
              <a:t>          函数文件（</a:t>
            </a:r>
            <a:r>
              <a:rPr lang="en-US" altLang="zh-CN" dirty="0"/>
              <a:t>Function File</a:t>
            </a:r>
            <a:r>
              <a:rPr lang="zh-CN" altLang="en-US" dirty="0"/>
              <a:t>）</a:t>
            </a:r>
            <a:endParaRPr lang="zh-CN" altLang="en-US" dirty="0"/>
          </a:p>
          <a:p>
            <a:pPr marL="609600" indent="-609600" eaLnBrk="1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4D009A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dirty="0"/>
              <a:t>它们的扩展名都是</a:t>
            </a:r>
            <a:r>
              <a:rPr lang="en-US" altLang="zh-CN" dirty="0"/>
              <a:t>.</a:t>
            </a:r>
            <a:r>
              <a:rPr lang="en-US" altLang="zh-CN" dirty="0">
                <a:solidFill>
                  <a:srgbClr val="FF0000"/>
                </a:solidFill>
              </a:rPr>
              <a:t>m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663547" y="281306"/>
            <a:ext cx="5816906" cy="1325563"/>
          </a:xfrm>
        </p:spPr>
        <p:txBody>
          <a:bodyPr/>
          <a:p>
            <a:pPr marL="533400" indent="-533400" eaLnBrk="1" hangingPunct="1"/>
            <a:r>
              <a:rPr lang="en-US" altLang="zh-CN" dirty="0"/>
              <a:t>4.2.2 </a:t>
            </a:r>
            <a:r>
              <a:rPr lang="zh-CN" altLang="en-US" dirty="0"/>
              <a:t>选择结构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28650" y="1450340"/>
            <a:ext cx="7886700" cy="4906645"/>
          </a:xfrm>
        </p:spPr>
        <p:txBody>
          <a:bodyPr>
            <a:normAutofit lnSpcReduction="10000"/>
          </a:bodyPr>
          <a:p>
            <a:pPr eaLnBrk="1" hangingPunct="1"/>
            <a:r>
              <a:rPr lang="en-US" altLang="zh-CN" sz="2000" dirty="0"/>
              <a:t>3. try</a:t>
            </a:r>
            <a:r>
              <a:rPr lang="zh-CN" altLang="en-US" sz="2000" dirty="0"/>
              <a:t>语句</a:t>
            </a:r>
            <a:endParaRPr lang="zh-CN" altLang="en-US" sz="2000" dirty="0"/>
          </a:p>
          <a:p>
            <a:pPr eaLnBrk="1" hangingPunct="1"/>
            <a:r>
              <a:rPr lang="zh-CN" altLang="en-US" sz="2000" dirty="0"/>
              <a:t>    </a:t>
            </a:r>
            <a:r>
              <a:rPr lang="en-US" altLang="zh-CN" sz="2000" dirty="0"/>
              <a:t>try</a:t>
            </a:r>
            <a:r>
              <a:rPr lang="zh-CN" altLang="en-US" sz="2000" dirty="0"/>
              <a:t>语句是一种试探性执行语句，其语句格式为：</a:t>
            </a:r>
            <a:endParaRPr lang="zh-CN" altLang="en-US" sz="2000" dirty="0"/>
          </a:p>
          <a:p>
            <a:pPr eaLnBrk="1" hangingPunct="1"/>
            <a:r>
              <a:rPr lang="zh-CN" altLang="en-US" sz="2000" dirty="0"/>
              <a:t>    </a:t>
            </a:r>
            <a:r>
              <a:rPr lang="en-US" altLang="zh-CN" sz="2000" dirty="0"/>
              <a:t>try</a:t>
            </a:r>
            <a:endParaRPr lang="en-US" altLang="zh-CN" sz="2000" dirty="0"/>
          </a:p>
          <a:p>
            <a:pPr eaLnBrk="1" hangingPunct="1"/>
            <a:r>
              <a:rPr lang="en-US" altLang="zh-CN" sz="2000" dirty="0"/>
              <a:t>        </a:t>
            </a:r>
            <a:r>
              <a:rPr lang="zh-CN" altLang="en-US" sz="2000" dirty="0"/>
              <a:t>语句组</a:t>
            </a:r>
            <a:r>
              <a:rPr lang="en-US" altLang="zh-CN" sz="2000" dirty="0"/>
              <a:t>1</a:t>
            </a:r>
            <a:endParaRPr lang="en-US" altLang="zh-CN" sz="2000" dirty="0"/>
          </a:p>
          <a:p>
            <a:pPr eaLnBrk="1" hangingPunct="1"/>
            <a:r>
              <a:rPr lang="en-US" altLang="zh-CN" sz="2000" dirty="0"/>
              <a:t>    catch</a:t>
            </a:r>
            <a:endParaRPr lang="en-US" altLang="zh-CN" sz="2000" dirty="0"/>
          </a:p>
          <a:p>
            <a:pPr eaLnBrk="1" hangingPunct="1"/>
            <a:r>
              <a:rPr lang="en-US" altLang="zh-CN" sz="2000" dirty="0"/>
              <a:t>        </a:t>
            </a:r>
            <a:r>
              <a:rPr lang="zh-CN" altLang="en-US" sz="2000" dirty="0"/>
              <a:t>语句组</a:t>
            </a:r>
            <a:r>
              <a:rPr lang="en-US" altLang="zh-CN" sz="2000" dirty="0"/>
              <a:t>2</a:t>
            </a:r>
            <a:endParaRPr lang="en-US" altLang="zh-CN" sz="2000" dirty="0"/>
          </a:p>
          <a:p>
            <a:pPr eaLnBrk="1" hangingPunct="1"/>
            <a:r>
              <a:rPr lang="en-US" altLang="zh-CN" sz="2000" dirty="0"/>
              <a:t>    end</a:t>
            </a:r>
            <a:endParaRPr lang="en-US" altLang="zh-CN" sz="2000" dirty="0"/>
          </a:p>
          <a:p>
            <a:pPr eaLnBrk="1" hangingPunct="1"/>
            <a:r>
              <a:rPr lang="en-US" altLang="zh-CN" sz="2000" dirty="0"/>
              <a:t>    try</a:t>
            </a:r>
            <a:r>
              <a:rPr lang="zh-CN" altLang="en-US" sz="2000" dirty="0"/>
              <a:t>语句先试探性执行语句组</a:t>
            </a:r>
            <a:r>
              <a:rPr lang="en-US" altLang="zh-CN" sz="2000" dirty="0"/>
              <a:t>1</a:t>
            </a:r>
            <a:r>
              <a:rPr lang="zh-CN" altLang="en-US" sz="2000" dirty="0"/>
              <a:t>，如果在执行过程中出现错误，则将错误信息赋给保留的</a:t>
            </a:r>
            <a:r>
              <a:rPr lang="en-US" altLang="zh-CN" sz="2000" dirty="0"/>
              <a:t>lasterr</a:t>
            </a:r>
            <a:r>
              <a:rPr lang="zh-CN" altLang="en-US" sz="2000" dirty="0"/>
              <a:t>变量，并转去执行语句组</a:t>
            </a:r>
            <a:r>
              <a:rPr lang="en-US" altLang="zh-CN" sz="2000" dirty="0"/>
              <a:t>2.</a:t>
            </a:r>
            <a:endParaRPr lang="en-US" altLang="zh-CN" sz="2000" dirty="0"/>
          </a:p>
        </p:txBody>
      </p:sp>
    </p:spTree>
    <p:custDataLst>
      <p:tags r:id="rId3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2662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26629" name="Rectangle 2"/>
          <p:cNvSpPr>
            <a:spLocks noGrp="1"/>
          </p:cNvSpPr>
          <p:nvPr>
            <p:ph type="title"/>
          </p:nvPr>
        </p:nvSpPr>
        <p:spPr>
          <a:xfrm>
            <a:off x="628968" y="334328"/>
            <a:ext cx="7793037" cy="982662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sz="4000" dirty="0"/>
              <a:t>例</a:t>
            </a:r>
            <a:r>
              <a:rPr lang="en-US" altLang="zh-CN" sz="4000" dirty="0"/>
              <a:t>4.6 </a:t>
            </a:r>
            <a:endParaRPr lang="en-US" altLang="zh-CN" sz="4000" dirty="0"/>
          </a:p>
        </p:txBody>
      </p:sp>
      <p:sp>
        <p:nvSpPr>
          <p:cNvPr id="348163" name="Rectangle 3"/>
          <p:cNvSpPr>
            <a:spLocks noGrp="1"/>
          </p:cNvSpPr>
          <p:nvPr>
            <p:ph idx="1"/>
          </p:nvPr>
        </p:nvSpPr>
        <p:spPr>
          <a:xfrm>
            <a:off x="519430" y="1316990"/>
            <a:ext cx="8568055" cy="4791075"/>
          </a:xfrm>
        </p:spPr>
        <p:txBody>
          <a:bodyPr vert="horz" wrap="square" lIns="91440" tIns="45720" rIns="91440" bIns="45720" anchor="t">
            <a:noAutofit/>
          </a:bodyPr>
          <a:p>
            <a:pPr eaLnBrk="1" hangingPunct="1">
              <a:buNone/>
            </a:pPr>
            <a:r>
              <a:rPr lang="zh-CN" altLang="en-US" sz="1700" dirty="0"/>
              <a:t>矩阵乘法运算要求两矩阵的维数相容，否则会出错。先求两矩阵的</a:t>
            </a:r>
            <a:endParaRPr lang="zh-CN" altLang="en-US" sz="1700" dirty="0"/>
          </a:p>
          <a:p>
            <a:pPr eaLnBrk="1" hangingPunct="1">
              <a:buNone/>
            </a:pPr>
            <a:r>
              <a:rPr lang="zh-CN" altLang="en-US" sz="1700" dirty="0"/>
              <a:t>乘积，若出错则自动转去求两矩阵的点乘。</a:t>
            </a:r>
            <a:endParaRPr lang="zh-CN" altLang="en-US" sz="1700" dirty="0"/>
          </a:p>
          <a:p>
            <a:pPr eaLnBrk="1" hangingPunct="1">
              <a:buNone/>
            </a:pPr>
            <a:r>
              <a:rPr lang="zh-CN" altLang="en-US" sz="1700" dirty="0"/>
              <a:t>程序如下：</a:t>
            </a:r>
            <a:endParaRPr lang="zh-CN" altLang="en-US" sz="1700" dirty="0"/>
          </a:p>
          <a:p>
            <a:pPr eaLnBrk="1" hangingPunct="1">
              <a:buNone/>
            </a:pPr>
            <a:r>
              <a:rPr lang="en-US" altLang="zh-CN" sz="1700" dirty="0">
                <a:solidFill>
                  <a:schemeClr val="hlink"/>
                </a:solidFill>
              </a:rPr>
              <a:t>A = [1,2,3;4,5,6];</a:t>
            </a:r>
            <a:endParaRPr lang="en-US" altLang="zh-CN" sz="17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700" dirty="0">
                <a:solidFill>
                  <a:schemeClr val="hlink"/>
                </a:solidFill>
              </a:rPr>
              <a:t>B = [7,8,9;10,11,12];</a:t>
            </a:r>
            <a:endParaRPr lang="en-US" altLang="zh-CN" sz="17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700" dirty="0">
                <a:solidFill>
                  <a:schemeClr val="hlink"/>
                </a:solidFill>
              </a:rPr>
              <a:t>try </a:t>
            </a:r>
            <a:endParaRPr lang="en-US" altLang="zh-CN" sz="17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700" dirty="0">
                <a:solidFill>
                  <a:schemeClr val="hlink"/>
                </a:solidFill>
              </a:rPr>
              <a:t>    C = A*B;</a:t>
            </a:r>
            <a:endParaRPr lang="en-US" altLang="zh-CN" sz="17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700" dirty="0">
                <a:solidFill>
                  <a:schemeClr val="hlink"/>
                </a:solidFill>
              </a:rPr>
              <a:t>catch</a:t>
            </a:r>
            <a:endParaRPr lang="en-US" altLang="zh-CN" sz="17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700" dirty="0">
                <a:solidFill>
                  <a:schemeClr val="hlink"/>
                </a:solidFill>
              </a:rPr>
              <a:t>    C = A.*B;</a:t>
            </a:r>
            <a:endParaRPr lang="en-US" altLang="zh-CN" sz="17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700" dirty="0">
                <a:solidFill>
                  <a:schemeClr val="hlink"/>
                </a:solidFill>
              </a:rPr>
              <a:t>end</a:t>
            </a:r>
            <a:endParaRPr lang="en-US" altLang="zh-CN" sz="17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700" dirty="0">
                <a:solidFill>
                  <a:schemeClr val="hlink"/>
                </a:solidFill>
              </a:rPr>
              <a:t>C</a:t>
            </a:r>
            <a:endParaRPr lang="en-US" altLang="zh-CN" sz="17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altLang="zh-CN" sz="1700" dirty="0">
                <a:solidFill>
                  <a:schemeClr val="hlink"/>
                </a:solidFill>
              </a:rPr>
              <a:t>lasterr        </a:t>
            </a:r>
            <a:r>
              <a:rPr lang="en-US" altLang="zh-CN" sz="1700" dirty="0">
                <a:solidFill>
                  <a:srgbClr val="008000"/>
                </a:solidFill>
              </a:rPr>
              <a:t>%</a:t>
            </a:r>
            <a:r>
              <a:rPr lang="zh-CN" altLang="en-US" sz="1700" dirty="0">
                <a:solidFill>
                  <a:srgbClr val="008000"/>
                </a:solidFill>
              </a:rPr>
              <a:t>显示出错原因</a:t>
            </a:r>
            <a:endParaRPr lang="zh-CN" altLang="en-US" sz="1700" dirty="0">
              <a:solidFill>
                <a:srgbClr val="008000"/>
              </a:solidFill>
            </a:endParaRPr>
          </a:p>
        </p:txBody>
      </p:sp>
      <p:sp>
        <p:nvSpPr>
          <p:cNvPr id="348164" name="Text Box 4"/>
          <p:cNvSpPr txBox="1"/>
          <p:nvPr/>
        </p:nvSpPr>
        <p:spPr>
          <a:xfrm>
            <a:off x="4570413" y="3102610"/>
            <a:ext cx="3851275" cy="19202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Font typeface="Wingdings" panose="05000000000000000000" pitchFamily="2" charset="2"/>
              <a:buNone/>
            </a:pPr>
            <a:r>
              <a:rPr lang="en-US" altLang="zh-CN" sz="1700" b="1" dirty="0">
                <a:latin typeface="Times New Roman" panose="02020603050405020304" pitchFamily="18" charset="0"/>
              </a:rPr>
              <a:t>C =</a:t>
            </a:r>
            <a:endParaRPr lang="en-US" altLang="zh-CN" sz="1700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700" b="1" dirty="0">
                <a:latin typeface="Times New Roman" panose="02020603050405020304" pitchFamily="18" charset="0"/>
              </a:rPr>
              <a:t>     7    16    27</a:t>
            </a:r>
            <a:endParaRPr lang="en-US" altLang="zh-CN" sz="1700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700" b="1" dirty="0">
                <a:latin typeface="Times New Roman" panose="02020603050405020304" pitchFamily="18" charset="0"/>
              </a:rPr>
              <a:t>    40    55    72</a:t>
            </a:r>
            <a:endParaRPr lang="en-US" altLang="zh-CN" sz="1700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700" b="1" dirty="0">
                <a:latin typeface="Times New Roman" panose="02020603050405020304" pitchFamily="18" charset="0"/>
              </a:rPr>
              <a:t>ans =</a:t>
            </a:r>
            <a:endParaRPr lang="en-US" altLang="zh-CN" sz="1700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700" b="1" dirty="0">
                <a:latin typeface="Times New Roman" panose="02020603050405020304" pitchFamily="18" charset="0"/>
              </a:rPr>
              <a:t>Error using ==&gt; mtimes</a:t>
            </a:r>
            <a:endParaRPr lang="en-US" altLang="zh-CN" sz="1700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700" b="1" dirty="0">
                <a:latin typeface="Times New Roman" panose="02020603050405020304" pitchFamily="18" charset="0"/>
              </a:rPr>
              <a:t>Inner matrix dimensions must agree.</a:t>
            </a:r>
            <a:endParaRPr lang="en-US" altLang="zh-CN" sz="1700" b="1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charRg st="5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63">
                                            <p:txEl>
                                              <p:charRg st="50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charRg st="56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163">
                                            <p:txEl>
                                              <p:charRg st="56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charRg st="75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163">
                                            <p:txEl>
                                              <p:charRg st="75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charRg st="97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163">
                                            <p:txEl>
                                              <p:charRg st="97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charRg st="102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163">
                                            <p:txEl>
                                              <p:charRg st="102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charRg st="115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163">
                                            <p:txEl>
                                              <p:charRg st="115" end="1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charRg st="121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163">
                                            <p:txEl>
                                              <p:charRg st="121" end="1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charRg st="135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163">
                                            <p:txEl>
                                              <p:charRg st="135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charRg st="139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163">
                                            <p:txEl>
                                              <p:charRg st="139" end="1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charRg st="141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8163">
                                            <p:txEl>
                                              <p:charRg st="141" end="1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816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charRg st="4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164">
                                            <p:txEl>
                                              <p:charRg st="4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charRg st="23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8164">
                                            <p:txEl>
                                              <p:charRg st="23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charRg st="42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8164">
                                            <p:txEl>
                                              <p:charRg st="42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charRg st="48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8164">
                                            <p:txEl>
                                              <p:charRg st="48" end="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charRg st="71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8164">
                                            <p:txEl>
                                              <p:charRg st="71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663547" y="309881"/>
            <a:ext cx="5816906" cy="1325563"/>
          </a:xfrm>
        </p:spPr>
        <p:txBody>
          <a:bodyPr/>
          <a:p>
            <a:pPr eaLnBrk="1" hangingPunct="1"/>
            <a:r>
              <a:rPr lang="en-US" altLang="zh-CN" dirty="0"/>
              <a:t>4.2.3 </a:t>
            </a:r>
            <a:r>
              <a:rPr lang="zh-CN" altLang="en-US" dirty="0"/>
              <a:t>循环结构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45465" y="1449705"/>
            <a:ext cx="7886700" cy="4517390"/>
          </a:xfrm>
        </p:spPr>
        <p:txBody>
          <a:bodyPr>
            <a:normAutofit fontScale="90000" lnSpcReduction="10000"/>
          </a:bodyPr>
          <a:p>
            <a:pPr eaLnBrk="1" hangingPunct="1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zh-CN" altLang="en-US" dirty="0"/>
              <a:t>循环是指按照给定的条件，重复执行指定的语句，</a:t>
            </a:r>
            <a:r>
              <a:rPr lang="en-US" altLang="zh-CN" dirty="0"/>
              <a:t>Matlab</a:t>
            </a:r>
            <a:r>
              <a:rPr lang="zh-CN" altLang="en-US" dirty="0"/>
              <a:t>提供了两种实现循环结构的语句：</a:t>
            </a:r>
            <a:r>
              <a:rPr lang="en-US" altLang="zh-CN" dirty="0"/>
              <a:t>for</a:t>
            </a:r>
            <a:r>
              <a:rPr lang="zh-CN" altLang="en-US" dirty="0"/>
              <a:t>语句和</a:t>
            </a:r>
            <a:r>
              <a:rPr lang="en-US" altLang="zh-CN" dirty="0"/>
              <a:t>while</a:t>
            </a:r>
            <a:r>
              <a:rPr lang="zh-CN" altLang="en-US" dirty="0"/>
              <a:t>语句。</a:t>
            </a:r>
            <a:endParaRPr lang="zh-CN" altLang="en-US" dirty="0"/>
          </a:p>
          <a:p>
            <a:pPr eaLnBrk="1" hangingPunct="1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for</a:t>
            </a:r>
            <a:r>
              <a:rPr lang="zh-CN" altLang="en-US" dirty="0"/>
              <a:t>语句</a:t>
            </a:r>
            <a:endParaRPr lang="zh-CN" altLang="en-US" dirty="0"/>
          </a:p>
          <a:p>
            <a:pPr eaLnBrk="1" hangingPunct="1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en-US" altLang="zh-CN" dirty="0"/>
              <a:t>for</a:t>
            </a:r>
            <a:r>
              <a:rPr lang="zh-CN" altLang="en-US" dirty="0"/>
              <a:t>语句的格式为：</a:t>
            </a:r>
            <a:endParaRPr lang="zh-CN" altLang="en-US" dirty="0"/>
          </a:p>
          <a:p>
            <a:pPr eaLnBrk="1" hangingPunct="1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en-US" altLang="zh-CN" dirty="0"/>
              <a:t>for </a:t>
            </a:r>
            <a:r>
              <a:rPr lang="zh-CN" altLang="en-US" dirty="0"/>
              <a:t>循环变量 </a:t>
            </a:r>
            <a:r>
              <a:rPr lang="en-US" altLang="zh-CN" dirty="0"/>
              <a:t>=</a:t>
            </a:r>
            <a:r>
              <a:rPr lang="zh-CN" altLang="en-US" dirty="0"/>
              <a:t>表达式</a:t>
            </a:r>
            <a:r>
              <a:rPr lang="en-US" altLang="zh-CN" dirty="0"/>
              <a:t>1</a:t>
            </a:r>
            <a:r>
              <a:rPr lang="zh-CN" altLang="en-US" dirty="0"/>
              <a:t>：表达式</a:t>
            </a:r>
            <a:r>
              <a:rPr lang="en-US" altLang="zh-CN" dirty="0"/>
              <a:t>2</a:t>
            </a:r>
            <a:r>
              <a:rPr lang="zh-CN" altLang="en-US" dirty="0"/>
              <a:t>：表达式</a:t>
            </a:r>
            <a:r>
              <a:rPr lang="en-US" altLang="zh-CN" dirty="0"/>
              <a:t>3</a:t>
            </a:r>
            <a:endParaRPr lang="en-US" altLang="zh-CN" dirty="0"/>
          </a:p>
          <a:p>
            <a:pPr eaLnBrk="1" hangingPunct="1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en-US" altLang="zh-CN" dirty="0"/>
              <a:t>    </a:t>
            </a:r>
            <a:r>
              <a:rPr lang="zh-CN" altLang="en-US" dirty="0"/>
              <a:t>循环体语句</a:t>
            </a:r>
            <a:endParaRPr lang="zh-CN" altLang="en-US" dirty="0"/>
          </a:p>
          <a:p>
            <a:pPr eaLnBrk="1" hangingPunct="1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en-US" altLang="zh-CN" dirty="0"/>
              <a:t>end</a:t>
            </a:r>
            <a:endParaRPr lang="en-US" altLang="zh-CN" dirty="0"/>
          </a:p>
          <a:p>
            <a:pPr eaLnBrk="1" hangingPunct="1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zh-CN" altLang="en-US" dirty="0"/>
              <a:t>其中表达式</a:t>
            </a:r>
            <a:r>
              <a:rPr lang="en-US" altLang="zh-CN" dirty="0"/>
              <a:t>1</a:t>
            </a:r>
            <a:r>
              <a:rPr lang="zh-CN" altLang="en-US" dirty="0"/>
              <a:t>的值为循环变量的初值，表达式</a:t>
            </a:r>
            <a:r>
              <a:rPr lang="en-US" altLang="zh-CN" dirty="0"/>
              <a:t>2</a:t>
            </a:r>
            <a:r>
              <a:rPr lang="zh-CN" altLang="en-US" dirty="0"/>
              <a:t>的值为步长，表达式</a:t>
            </a:r>
            <a:r>
              <a:rPr lang="en-US" altLang="zh-CN" dirty="0"/>
              <a:t>3</a:t>
            </a:r>
            <a:r>
              <a:rPr lang="zh-CN" altLang="en-US" dirty="0"/>
              <a:t>的</a:t>
            </a:r>
            <a:endParaRPr lang="zh-CN" altLang="en-US" dirty="0"/>
          </a:p>
          <a:p>
            <a:pPr eaLnBrk="1" hangingPunct="1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</a:pPr>
            <a:r>
              <a:rPr lang="zh-CN" altLang="en-US" dirty="0"/>
              <a:t>值为循环变量的终值。步长为</a:t>
            </a:r>
            <a:r>
              <a:rPr lang="en-US" altLang="zh-CN" dirty="0"/>
              <a:t>1</a:t>
            </a:r>
            <a:r>
              <a:rPr lang="zh-CN" altLang="en-US" dirty="0"/>
              <a:t>时，表达式</a:t>
            </a:r>
            <a:r>
              <a:rPr lang="en-US" altLang="zh-CN" dirty="0"/>
              <a:t>2</a:t>
            </a:r>
            <a:r>
              <a:rPr lang="zh-CN" altLang="en-US" dirty="0"/>
              <a:t>可以省略。</a:t>
            </a:r>
            <a:endParaRPr lang="zh-CN" altLang="en-US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3077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3078" name="Rectangle 2"/>
          <p:cNvSpPr>
            <a:spLocks noGrp="1"/>
          </p:cNvSpPr>
          <p:nvPr>
            <p:ph type="title"/>
          </p:nvPr>
        </p:nvSpPr>
        <p:spPr>
          <a:xfrm>
            <a:off x="675323" y="285433"/>
            <a:ext cx="7793037" cy="982662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4.7 </a:t>
            </a:r>
            <a:endParaRPr lang="en-US" altLang="zh-CN" dirty="0"/>
          </a:p>
        </p:txBody>
      </p:sp>
      <p:sp>
        <p:nvSpPr>
          <p:cNvPr id="350211" name="Rectangle 3"/>
          <p:cNvSpPr>
            <a:spLocks noGrp="1"/>
          </p:cNvSpPr>
          <p:nvPr>
            <p:ph idx="1"/>
          </p:nvPr>
        </p:nvSpPr>
        <p:spPr>
          <a:xfrm>
            <a:off x="544830" y="955675"/>
            <a:ext cx="7772400" cy="5230495"/>
          </a:xfrm>
        </p:spPr>
        <p:txBody>
          <a:bodyPr vert="horz" wrap="square" lIns="91440" tIns="45720" rIns="91440" bIns="45720" anchor="t">
            <a:normAutofit fontScale="80000"/>
          </a:bodyPr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已知                                   ，  当</a:t>
            </a:r>
            <a:r>
              <a:rPr lang="en-US" altLang="zh-CN" sz="2400" dirty="0"/>
              <a:t>n=100</a:t>
            </a:r>
            <a:r>
              <a:rPr lang="zh-CN" altLang="en-US" sz="2400" dirty="0"/>
              <a:t>时，求</a:t>
            </a:r>
            <a:r>
              <a:rPr lang="en-US" altLang="zh-CN" sz="2400" dirty="0"/>
              <a:t>y</a:t>
            </a:r>
            <a:r>
              <a:rPr lang="zh-CN" altLang="en-US" sz="2400" dirty="0"/>
              <a:t>的值。</a:t>
            </a:r>
            <a:endParaRPr lang="zh-CN" altLang="en-US" sz="2400" dirty="0"/>
          </a:p>
          <a:p>
            <a:pPr eaLnBrk="1" hangingPunct="1">
              <a:lnSpc>
                <a:spcPct val="120000"/>
              </a:lnSpc>
              <a:spcBef>
                <a:spcPts val="1500"/>
              </a:spcBef>
              <a:spcAft>
                <a:spcPts val="0"/>
              </a:spcAft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cs typeface="+mn-ea"/>
              </a:rPr>
              <a:t>程序如下：</a:t>
            </a:r>
            <a:endParaRPr lang="zh-CN" altLang="en-US" sz="2400" dirty="0">
              <a:solidFill>
                <a:srgbClr val="0000FF"/>
              </a:solidFill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chemeClr val="hlink"/>
                </a:solidFill>
                <a:latin typeface="+mn-ea"/>
                <a:cs typeface="+mn-ea"/>
              </a:rPr>
              <a:t>y = 0;n = 100;</a:t>
            </a:r>
            <a:endParaRPr lang="en-US" altLang="zh-CN" sz="24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chemeClr val="hlink"/>
                </a:solidFill>
                <a:latin typeface="+mn-ea"/>
                <a:cs typeface="+mn-ea"/>
              </a:rPr>
              <a:t>for i=1:n</a:t>
            </a:r>
            <a:endParaRPr lang="en-US" altLang="zh-CN" sz="24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chemeClr val="hlink"/>
                </a:solidFill>
                <a:latin typeface="+mn-ea"/>
                <a:cs typeface="+mn-ea"/>
              </a:rPr>
              <a:t>    y = y+1/i/i;</a:t>
            </a:r>
            <a:endParaRPr lang="en-US" altLang="zh-CN" sz="24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chemeClr val="hlink"/>
                </a:solidFill>
                <a:latin typeface="+mn-ea"/>
                <a:cs typeface="+mn-ea"/>
              </a:rPr>
              <a:t>end</a:t>
            </a:r>
            <a:endParaRPr lang="en-US" altLang="zh-CN" sz="24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400" dirty="0">
                <a:solidFill>
                  <a:schemeClr val="hlink"/>
                </a:solidFill>
                <a:latin typeface="+mn-ea"/>
                <a:cs typeface="+mn-ea"/>
              </a:rPr>
              <a:t>y</a:t>
            </a:r>
            <a:endParaRPr lang="en-US" altLang="zh-CN" sz="2400" dirty="0">
              <a:solidFill>
                <a:schemeClr val="hlink"/>
              </a:solidFill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zh-CN" altLang="en-US" sz="2400" dirty="0">
                <a:latin typeface="+mn-ea"/>
                <a:cs typeface="+mn-ea"/>
              </a:rPr>
              <a:t>输出结果为：</a:t>
            </a:r>
            <a:endParaRPr lang="zh-CN" altLang="en-US" sz="2400" dirty="0"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400" dirty="0">
                <a:latin typeface="+mn-ea"/>
                <a:cs typeface="+mn-ea"/>
              </a:rPr>
              <a:t>y = </a:t>
            </a:r>
            <a:endParaRPr lang="en-US" altLang="zh-CN" sz="2400" dirty="0">
              <a:latin typeface="+mn-ea"/>
              <a:cs typeface="+mn-ea"/>
            </a:endParaRPr>
          </a:p>
          <a:p>
            <a:pPr eaLnBrk="1" hangingPunct="1">
              <a:buNone/>
            </a:pPr>
            <a:r>
              <a:rPr lang="en-US" altLang="zh-CN" sz="2400" dirty="0">
                <a:latin typeface="+mn-ea"/>
                <a:cs typeface="+mn-ea"/>
              </a:rPr>
              <a:t>      1.6350</a:t>
            </a:r>
            <a:endParaRPr lang="en-US" altLang="zh-CN" sz="2400" dirty="0"/>
          </a:p>
          <a:p>
            <a:pPr eaLnBrk="1" hangingPunct="1">
              <a:buNone/>
            </a:pPr>
            <a:endParaRPr lang="en-US" altLang="zh-CN" sz="2400" dirty="0"/>
          </a:p>
        </p:txBody>
      </p:sp>
      <p:graphicFrame>
        <p:nvGraphicFramePr>
          <p:cNvPr id="3074" name="Object 4"/>
          <p:cNvGraphicFramePr/>
          <p:nvPr/>
        </p:nvGraphicFramePr>
        <p:xfrm>
          <a:off x="1151255" y="1365250"/>
          <a:ext cx="256349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3238500" imgH="736600" progId="Equation.DSMT4">
                  <p:embed/>
                </p:oleObj>
              </mc:Choice>
              <mc:Fallback>
                <p:oleObj name="" r:id="rId1" imgW="3238500" imgH="7366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51255" y="1365250"/>
                        <a:ext cx="256349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charRg st="53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charRg st="53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charRg st="59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0211">
                                            <p:txEl>
                                              <p:charRg st="59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charRg st="74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0211">
                                            <p:txEl>
                                              <p:charRg st="74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charRg st="8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0211">
                                            <p:txEl>
                                              <p:charRg st="84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charRg st="101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0211">
                                            <p:txEl>
                                              <p:charRg st="101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charRg st="105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charRg st="105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charRg st="107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0211">
                                            <p:txEl>
                                              <p:charRg st="107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charRg st="114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0211">
                                            <p:txEl>
                                              <p:charRg st="114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charRg st="119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0211">
                                            <p:txEl>
                                              <p:charRg st="119" end="1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326231" y="144145"/>
            <a:ext cx="8491061" cy="1277434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defPPr>
              <a:defRPr lang="zh-CN"/>
            </a:defPPr>
            <a:lvl1pPr lvl="0">
              <a:lnSpc>
                <a:spcPct val="90000"/>
              </a:lnSpc>
              <a:spcBef>
                <a:spcPct val="0"/>
              </a:spcBef>
              <a:buNone/>
              <a:defRPr sz="4800">
                <a:solidFill>
                  <a:srgbClr val="00B0F0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33400" indent="-533400" algn="ctr" eaLnBrk="1" hangingPunct="1"/>
            <a:r>
              <a:rPr lang="en-US" altLang="zh-CN" sz="3600" dirty="0">
                <a:solidFill>
                  <a:schemeClr val="tx2"/>
                </a:solidFill>
              </a:rPr>
              <a:t>4.2.3 </a:t>
            </a:r>
            <a:r>
              <a:rPr lang="zh-CN" altLang="en-US" sz="3600" dirty="0">
                <a:solidFill>
                  <a:schemeClr val="tx2"/>
                </a:solidFill>
              </a:rPr>
              <a:t>循环结构</a:t>
            </a:r>
            <a:endParaRPr lang="zh-CN" altLang="en-US" sz="3600" dirty="0">
              <a:solidFill>
                <a:schemeClr val="tx2"/>
              </a:solidFill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545465" y="1421765"/>
            <a:ext cx="8491220" cy="4653915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defPPr>
              <a:defRPr lang="zh-CN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sz="3600" b="0" i="0" u="none" strike="noStrike" cap="none" spc="0" normalizeH="0" baseline="0">
                <a:ln>
                  <a:noFill/>
                </a:ln>
                <a:effectLst/>
                <a:uLnTx/>
                <a:uFillTx/>
                <a:latin typeface="Calibri" panose="020F0502020204030204" charset="0"/>
                <a:ea typeface="微软雅黑" panose="020B0503020204020204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bg1">
                    <a:lumMod val="85000"/>
                  </a:schemeClr>
                </a:solidFill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eaLnBrk="1" hangingPunct="1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2</a:t>
            </a: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、</a:t>
            </a: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while</a:t>
            </a: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语句</a:t>
            </a:r>
            <a:endParaRPr lang="zh-CN" altLang="en-US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while</a:t>
            </a: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语句的一般格式为：</a:t>
            </a:r>
            <a:endParaRPr lang="zh-CN" altLang="en-US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while</a:t>
            </a: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条件</a:t>
            </a:r>
            <a:endParaRPr lang="zh-CN" altLang="en-US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    循环体语句</a:t>
            </a:r>
            <a:endParaRPr lang="zh-CN" altLang="en-US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end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其执行过程为：</a:t>
            </a:r>
            <a:endParaRPr lang="zh-CN" altLang="en-US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若条件成立，则执行循环体语句，执行后再判断条件是否成立，</a:t>
            </a:r>
            <a:endParaRPr lang="zh-CN" altLang="en-US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如果不成立则跳出循环。</a:t>
            </a:r>
            <a:endParaRPr lang="zh-CN" altLang="en-US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2970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352258" name="Rectangle 2"/>
          <p:cNvSpPr>
            <a:spLocks noGrp="1"/>
          </p:cNvSpPr>
          <p:nvPr>
            <p:ph idx="1"/>
          </p:nvPr>
        </p:nvSpPr>
        <p:spPr>
          <a:xfrm>
            <a:off x="628333" y="1458595"/>
            <a:ext cx="7772400" cy="4791075"/>
          </a:xfrm>
        </p:spPr>
        <p:txBody>
          <a:bodyPr vert="horz" wrap="square" lIns="91440" tIns="45720" rIns="91440" bIns="45720" anchor="t">
            <a:noAutofit/>
          </a:bodyPr>
          <a:p>
            <a:pPr eaLnBrk="1" hangingPunct="1">
              <a:buNone/>
            </a:pPr>
            <a:r>
              <a:rPr lang="zh-CN" altLang="en-US" sz="1800" dirty="0"/>
              <a:t>从键盘输入若干个数，当输入</a:t>
            </a:r>
            <a:r>
              <a:rPr lang="en-US" altLang="zh-CN" sz="1800" dirty="0"/>
              <a:t>0</a:t>
            </a:r>
            <a:r>
              <a:rPr lang="zh-CN" altLang="en-US" sz="1800" dirty="0"/>
              <a:t>时结束输入，求这些数的平均值和它们的和。</a:t>
            </a:r>
            <a:endParaRPr lang="zh-CN" altLang="en-US" sz="1500" dirty="0"/>
          </a:p>
          <a:p>
            <a:pPr eaLnBrk="1" hangingPunct="1">
              <a:buNone/>
            </a:pPr>
            <a:r>
              <a:rPr lang="en-US" altLang="zh-CN" sz="1500" dirty="0"/>
              <a:t>sum = 0;</a:t>
            </a:r>
            <a:endParaRPr lang="en-US" altLang="zh-CN" sz="1500" dirty="0"/>
          </a:p>
          <a:p>
            <a:pPr eaLnBrk="1" hangingPunct="1">
              <a:buNone/>
            </a:pPr>
            <a:r>
              <a:rPr lang="en-US" altLang="zh-CN" sz="1500" dirty="0"/>
              <a:t>n = 0;</a:t>
            </a:r>
            <a:endParaRPr lang="en-US" altLang="zh-CN" sz="1500" dirty="0"/>
          </a:p>
          <a:p>
            <a:pPr eaLnBrk="1" hangingPunct="1">
              <a:buNone/>
            </a:pPr>
            <a:r>
              <a:rPr lang="en-US" altLang="zh-CN" sz="1500" dirty="0"/>
              <a:t>x = input(</a:t>
            </a:r>
            <a:r>
              <a:rPr lang="en-US" altLang="zh-CN" sz="1500" dirty="0">
                <a:latin typeface="Arial" panose="020B0604020202020204" pitchFamily="34" charset="0"/>
              </a:rPr>
              <a:t>'</a:t>
            </a:r>
            <a:r>
              <a:rPr lang="en-US" altLang="zh-CN" sz="1500" dirty="0"/>
              <a:t>Enter a number(end in 0):');</a:t>
            </a:r>
            <a:endParaRPr lang="en-US" altLang="zh-CN" sz="1500" dirty="0"/>
          </a:p>
          <a:p>
            <a:pPr eaLnBrk="1" hangingPunct="1">
              <a:buNone/>
            </a:pPr>
            <a:r>
              <a:rPr lang="en-US" altLang="zh-CN" sz="1500" dirty="0"/>
              <a:t>while(x~=0)</a:t>
            </a:r>
            <a:endParaRPr lang="en-US" altLang="zh-CN" sz="1500" dirty="0"/>
          </a:p>
          <a:p>
            <a:pPr eaLnBrk="1" hangingPunct="1">
              <a:buNone/>
            </a:pPr>
            <a:r>
              <a:rPr lang="en-US" altLang="zh-CN" sz="1500" dirty="0"/>
              <a:t>    sum = sum+x;</a:t>
            </a:r>
            <a:endParaRPr lang="en-US" altLang="zh-CN" sz="1500" dirty="0"/>
          </a:p>
          <a:p>
            <a:pPr eaLnBrk="1" hangingPunct="1">
              <a:buNone/>
            </a:pPr>
            <a:r>
              <a:rPr lang="en-US" altLang="zh-CN" sz="1500" dirty="0"/>
              <a:t>    n = n+1;</a:t>
            </a:r>
            <a:endParaRPr lang="en-US" altLang="zh-CN" sz="1500" dirty="0"/>
          </a:p>
          <a:p>
            <a:pPr eaLnBrk="1" hangingPunct="1">
              <a:buNone/>
            </a:pPr>
            <a:r>
              <a:rPr lang="en-US" altLang="zh-CN" sz="1500" dirty="0"/>
              <a:t>    x = input(</a:t>
            </a:r>
            <a:r>
              <a:rPr lang="en-US" altLang="zh-CN" sz="1500" dirty="0">
                <a:latin typeface="Arial" panose="020B0604020202020204" pitchFamily="34" charset="0"/>
              </a:rPr>
              <a:t>'</a:t>
            </a:r>
            <a:r>
              <a:rPr lang="en-US" altLang="zh-CN" sz="1500" dirty="0"/>
              <a:t>Enter a number(end in 0):');</a:t>
            </a:r>
            <a:endParaRPr lang="en-US" altLang="zh-CN" sz="1500" dirty="0"/>
          </a:p>
          <a:p>
            <a:pPr eaLnBrk="1" hangingPunct="1">
              <a:buNone/>
            </a:pPr>
            <a:r>
              <a:rPr lang="en-US" altLang="zh-CN" sz="1500" dirty="0"/>
              <a:t>end</a:t>
            </a:r>
            <a:endParaRPr lang="en-US" altLang="zh-CN" sz="1500" dirty="0"/>
          </a:p>
          <a:p>
            <a:pPr eaLnBrk="1" hangingPunct="1">
              <a:buNone/>
            </a:pPr>
            <a:r>
              <a:rPr lang="en-US" altLang="zh-CN" sz="1500" dirty="0"/>
              <a:t>if(n&gt;0)</a:t>
            </a:r>
            <a:endParaRPr lang="en-US" altLang="zh-CN" sz="1500" dirty="0"/>
          </a:p>
          <a:p>
            <a:pPr eaLnBrk="1" hangingPunct="1">
              <a:buNone/>
            </a:pPr>
            <a:r>
              <a:rPr lang="en-US" altLang="zh-CN" sz="1500" dirty="0"/>
              <a:t>    sum</a:t>
            </a:r>
            <a:endParaRPr lang="en-US" altLang="zh-CN" sz="1500" dirty="0"/>
          </a:p>
          <a:p>
            <a:pPr eaLnBrk="1" hangingPunct="1">
              <a:buNone/>
            </a:pPr>
            <a:r>
              <a:rPr lang="en-US" altLang="zh-CN" sz="1500" dirty="0"/>
              <a:t>    mean = sum/n</a:t>
            </a:r>
            <a:endParaRPr lang="en-US" altLang="zh-CN" sz="1500" dirty="0"/>
          </a:p>
          <a:p>
            <a:pPr eaLnBrk="1" hangingPunct="1">
              <a:buNone/>
            </a:pPr>
            <a:r>
              <a:rPr lang="en-US" altLang="zh-CN" sz="1500" dirty="0"/>
              <a:t>end</a:t>
            </a:r>
            <a:endParaRPr lang="en-US" altLang="zh-CN" sz="1500" dirty="0"/>
          </a:p>
        </p:txBody>
      </p:sp>
      <p:sp>
        <p:nvSpPr>
          <p:cNvPr id="29702" name="Rectangle 3"/>
          <p:cNvSpPr>
            <a:spLocks noGrp="1"/>
          </p:cNvSpPr>
          <p:nvPr>
            <p:ph type="title"/>
          </p:nvPr>
        </p:nvSpPr>
        <p:spPr>
          <a:xfrm>
            <a:off x="675323" y="369888"/>
            <a:ext cx="7793037" cy="982662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sz="4000" dirty="0"/>
              <a:t>例</a:t>
            </a:r>
            <a:r>
              <a:rPr lang="en-US" altLang="zh-CN" sz="4000" dirty="0"/>
              <a:t>4.8 </a:t>
            </a:r>
            <a:endParaRPr lang="en-US" altLang="zh-CN" sz="4000" dirty="0"/>
          </a:p>
        </p:txBody>
      </p:sp>
      <p:sp>
        <p:nvSpPr>
          <p:cNvPr id="29703" name="Text Box 4"/>
          <p:cNvSpPr txBox="1"/>
          <p:nvPr/>
        </p:nvSpPr>
        <p:spPr>
          <a:xfrm>
            <a:off x="4736465" y="2175193"/>
            <a:ext cx="3527425" cy="33572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rgbClr val="0000FF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输出结果为：</a:t>
            </a:r>
            <a:endParaRPr lang="zh-CN" altLang="en-US" sz="1800" b="1" dirty="0">
              <a:solidFill>
                <a:srgbClr val="0000FF"/>
              </a:solidFill>
              <a:latin typeface="Tahoma" panose="020B0604030504040204" pitchFamily="34" charset="0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nter a number(end in 0):67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nter a number(end in 0):89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nter a number(end in 0):93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nter a number(end in 0):70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nter a number(end in 0):0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sum =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319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ean =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   79.7500</a:t>
            </a:r>
            <a:endParaRPr lang="en-US" altLang="zh-CN" sz="1800" b="1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charRg st="3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2258">
                                            <p:txEl>
                                              <p:charRg st="36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charRg st="45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2258">
                                            <p:txEl>
                                              <p:charRg st="45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charRg st="52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2258">
                                            <p:txEl>
                                              <p:charRg st="52" end="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charRg st="92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2258">
                                            <p:txEl>
                                              <p:charRg st="92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charRg st="104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2258">
                                            <p:txEl>
                                              <p:charRg st="104" end="1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charRg st="121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2258">
                                            <p:txEl>
                                              <p:charRg st="121" end="1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charRg st="134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2258">
                                            <p:txEl>
                                              <p:charRg st="134" end="1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charRg st="178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2258">
                                            <p:txEl>
                                              <p:charRg st="178" end="1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charRg st="182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2258">
                                            <p:txEl>
                                              <p:charRg st="182" end="1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charRg st="190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2258">
                                            <p:txEl>
                                              <p:charRg st="190" end="1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charRg st="198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2258">
                                            <p:txEl>
                                              <p:charRg st="198" end="2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>
                                            <p:txEl>
                                              <p:charRg st="215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2258">
                                            <p:txEl>
                                              <p:charRg st="215" end="2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p>
            <a:pPr marL="533400" indent="-533400" eaLnBrk="1" hangingPunct="1"/>
            <a:r>
              <a:rPr lang="en-US" altLang="zh-CN" dirty="0"/>
              <a:t>4.2.3 </a:t>
            </a:r>
            <a:r>
              <a:rPr lang="zh-CN" altLang="en-US" dirty="0"/>
              <a:t>循环结构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47675" y="1533525"/>
            <a:ext cx="7886700" cy="4351338"/>
          </a:xfrm>
        </p:spPr>
        <p:txBody>
          <a:bodyPr>
            <a:norm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3</a:t>
            </a:r>
            <a:r>
              <a:rPr lang="zh-CN" altLang="en-US" sz="2000" dirty="0"/>
              <a:t>、</a:t>
            </a:r>
            <a:r>
              <a:rPr lang="en-US" altLang="zh-CN" sz="2000" dirty="0"/>
              <a:t>break</a:t>
            </a:r>
            <a:r>
              <a:rPr lang="zh-CN" altLang="en-US" sz="2000" dirty="0"/>
              <a:t>语句和</a:t>
            </a:r>
            <a:r>
              <a:rPr lang="en-US" altLang="zh-CN" sz="2000" dirty="0"/>
              <a:t>continur</a:t>
            </a:r>
            <a:r>
              <a:rPr lang="zh-CN" altLang="en-US" sz="2000" dirty="0"/>
              <a:t>语句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它们一般与</a:t>
            </a:r>
            <a:r>
              <a:rPr lang="en-US" altLang="zh-CN" sz="2000" dirty="0"/>
              <a:t>if</a:t>
            </a:r>
            <a:r>
              <a:rPr lang="zh-CN" altLang="en-US" sz="2000" dirty="0"/>
              <a:t>语句配合使用。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break</a:t>
            </a:r>
            <a:r>
              <a:rPr lang="zh-CN" altLang="en-US" sz="2000" dirty="0"/>
              <a:t>语句用于终止循环的执行。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当在循环体内执行到该语句时，程序将跳出循环，继续执行循环语句的下一语句。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continue</a:t>
            </a:r>
            <a:r>
              <a:rPr lang="zh-CN" altLang="en-US" sz="2000" dirty="0"/>
              <a:t>语句控制跳过循环体中的某些语句。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当在循环体内执行到该语句时，程序将跳过循环体中所有剩下的语句，继续下一次循环。</a:t>
            </a:r>
            <a:endParaRPr lang="zh-CN" altLang="en-US" sz="2000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09905" y="1468120"/>
            <a:ext cx="8491220" cy="421640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defPPr>
              <a:defRPr lang="zh-CN"/>
            </a:defPPr>
            <a:lvl1pPr lvl="0">
              <a:lnSpc>
                <a:spcPct val="90000"/>
              </a:lnSpc>
              <a:spcBef>
                <a:spcPct val="0"/>
              </a:spcBef>
              <a:buNone/>
              <a:defRPr sz="4800">
                <a:solidFill>
                  <a:srgbClr val="00B0F0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4.9 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求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[100,200]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之间第一个能被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21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整除的整数。</a:t>
            </a:r>
            <a:endParaRPr lang="zh-CN" altLang="en-US" sz="24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  <a:ea typeface="+mn-ea"/>
              <a:cs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509905" y="1889760"/>
            <a:ext cx="8491220" cy="469900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defPPr>
              <a:defRPr lang="zh-CN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sz="3600" b="0" i="0" u="none" strike="noStrike" cap="none" spc="0" normalizeH="0" baseline="0">
                <a:ln>
                  <a:noFill/>
                </a:ln>
                <a:effectLst/>
                <a:uLnTx/>
                <a:uFillTx/>
                <a:latin typeface="Calibri" panose="020F0502020204030204" charset="0"/>
                <a:ea typeface="微软雅黑" panose="020B0503020204020204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bg1">
                    <a:lumMod val="85000"/>
                  </a:schemeClr>
                </a:solidFill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eaLnBrk="1" hangingPunct="1">
              <a:buNone/>
            </a:pP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程序如下：</a:t>
            </a:r>
            <a:endParaRPr lang="zh-CN" altLang="en-US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for n = 100:200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 if rem(n,21)~=0;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    continue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 end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 break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end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n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r>
              <a:rPr lang="zh-CN" alt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程序输出结果为：</a:t>
            </a:r>
            <a:endParaRPr lang="zh-CN" altLang="en-US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n = </a:t>
            </a:r>
            <a:endParaRPr lang="en-US" altLang="zh-CN" sz="2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r>
              <a:rPr lang="en-US" altLang="zh-CN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   105</a:t>
            </a:r>
            <a:endParaRPr lang="en-US" altLang="zh-CN" sz="1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endParaRPr lang="en-US" altLang="zh-CN" sz="1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endParaRPr lang="en-US" altLang="zh-CN" sz="1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8" name="标题 4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1663547" y="323216"/>
            <a:ext cx="58169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33400" indent="-533400" eaLnBrk="1" hangingPunct="1"/>
            <a:r>
              <a:rPr lang="en-US" altLang="zh-CN" dirty="0"/>
              <a:t>4.2.3 </a:t>
            </a:r>
            <a:r>
              <a:rPr lang="zh-CN" altLang="en-US" dirty="0"/>
              <a:t>循环结构</a:t>
            </a:r>
            <a:endParaRPr lang="zh-CN" altLang="en-US" dirty="0"/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663547" y="267336"/>
            <a:ext cx="5816906" cy="1325563"/>
          </a:xfrm>
        </p:spPr>
        <p:txBody>
          <a:bodyPr/>
          <a:p>
            <a:pPr eaLnBrk="1" hangingPunct="1"/>
            <a:r>
              <a:rPr lang="en-US" altLang="zh-CN" dirty="0"/>
              <a:t>4.3 </a:t>
            </a:r>
            <a:r>
              <a:rPr lang="zh-CN" altLang="en-US" dirty="0"/>
              <a:t>函数文件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74980" y="1352550"/>
            <a:ext cx="7886700" cy="5087620"/>
          </a:xfrm>
        </p:spPr>
        <p:txBody>
          <a:bodyPr>
            <a:normAutofit lnSpcReduction="20000"/>
          </a:bodyPr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    </a:t>
            </a:r>
            <a:r>
              <a:rPr lang="zh-CN" altLang="en-US" sz="2000" dirty="0"/>
              <a:t>函数文件是另一种形式的</a:t>
            </a:r>
            <a:r>
              <a:rPr lang="en-US" altLang="zh-CN" sz="2000" dirty="0"/>
              <a:t>M</a:t>
            </a:r>
            <a:r>
              <a:rPr lang="zh-CN" altLang="en-US" sz="2000" dirty="0"/>
              <a:t>文件，每一个函数文件都定义一个函数。</a:t>
            </a:r>
            <a:r>
              <a:rPr lang="en-US" altLang="zh-CN" sz="2000" dirty="0"/>
              <a:t>Matlab</a:t>
            </a:r>
            <a:r>
              <a:rPr lang="zh-CN" altLang="en-US" sz="2000" dirty="0"/>
              <a:t>提供的标准函数大部分是由函数文件定义的。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/>
              <a:t>4.3.1 </a:t>
            </a:r>
            <a:r>
              <a:rPr lang="zh-CN" altLang="en-US" sz="2000" dirty="0"/>
              <a:t>函数文件的基本结构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         函数文件由</a:t>
            </a:r>
            <a:r>
              <a:rPr lang="en-US" altLang="zh-CN" sz="2000" dirty="0"/>
              <a:t>function</a:t>
            </a:r>
            <a:r>
              <a:rPr lang="zh-CN" altLang="en-US" sz="2000" dirty="0"/>
              <a:t>语句引导，其基本结构为：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        </a:t>
            </a:r>
            <a:r>
              <a:rPr lang="en-US" altLang="zh-CN" sz="2000" dirty="0"/>
              <a:t>function  </a:t>
            </a:r>
            <a:r>
              <a:rPr lang="zh-CN" altLang="en-US" sz="2000" dirty="0"/>
              <a:t>输出形参表 </a:t>
            </a:r>
            <a:r>
              <a:rPr lang="en-US" altLang="zh-CN" sz="2000" dirty="0"/>
              <a:t>= </a:t>
            </a:r>
            <a:r>
              <a:rPr lang="zh-CN" altLang="en-US" sz="2000" dirty="0"/>
              <a:t>函数名（输入形参表）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           注释说明部分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           函数体语句</a:t>
            </a:r>
            <a:endParaRPr lang="zh-CN" altLang="en-US" sz="20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/>
              <a:t>        其中，以</a:t>
            </a:r>
            <a:r>
              <a:rPr lang="en-US" altLang="zh-CN" sz="2000" dirty="0"/>
              <a:t>function</a:t>
            </a:r>
            <a:r>
              <a:rPr lang="zh-CN" altLang="en-US" sz="2000" dirty="0"/>
              <a:t>开头的一行为引导行，表示该</a:t>
            </a:r>
            <a:r>
              <a:rPr lang="en-US" altLang="zh-CN" sz="2000" dirty="0"/>
              <a:t>M</a:t>
            </a:r>
            <a:r>
              <a:rPr lang="zh-CN" altLang="en-US" sz="2000" dirty="0"/>
              <a:t>文件是一个函数文件。当输出形参多于一个时，应该用方括号括起来。</a:t>
            </a:r>
            <a:endParaRPr lang="zh-CN" altLang="en-US" sz="2000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663547" y="323216"/>
            <a:ext cx="5816906" cy="1325563"/>
          </a:xfrm>
        </p:spPr>
        <p:txBody>
          <a:bodyPr/>
          <a:p>
            <a:pPr eaLnBrk="1" hangingPunct="1"/>
            <a:r>
              <a:rPr lang="zh-CN" altLang="en-US" dirty="0"/>
              <a:t>说明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28650" y="1463675"/>
            <a:ext cx="7886700" cy="4977130"/>
          </a:xfrm>
        </p:spPr>
        <p:txBody>
          <a:bodyPr>
            <a:normAutofit/>
          </a:bodyPr>
          <a:p>
            <a:pPr eaLnBrk="1" hangingPunct="1"/>
            <a:r>
              <a:rPr lang="en-US" altLang="zh-CN" sz="1700" dirty="0"/>
              <a:t>1. </a:t>
            </a:r>
            <a:r>
              <a:rPr lang="zh-CN" altLang="en-US" sz="1700" dirty="0"/>
              <a:t>关于函数文件名</a:t>
            </a:r>
            <a:endParaRPr lang="zh-CN" altLang="en-US" sz="1700" dirty="0"/>
          </a:p>
          <a:p>
            <a:pPr eaLnBrk="1" hangingPunct="1"/>
            <a:r>
              <a:rPr lang="zh-CN" altLang="en-US" sz="1700" dirty="0"/>
              <a:t>    函数文件名通常由函数名再加上扩展名</a:t>
            </a:r>
            <a:r>
              <a:rPr lang="en-US" altLang="zh-CN" sz="1700" dirty="0"/>
              <a:t>.m</a:t>
            </a:r>
            <a:r>
              <a:rPr lang="zh-CN" altLang="en-US" sz="1700" dirty="0"/>
              <a:t>组成。</a:t>
            </a:r>
            <a:endParaRPr lang="zh-CN" altLang="en-US" sz="1700" dirty="0"/>
          </a:p>
          <a:p>
            <a:pPr eaLnBrk="1" hangingPunct="1"/>
            <a:r>
              <a:rPr lang="zh-CN" altLang="en-US" sz="1700" dirty="0"/>
              <a:t>    当函数文件名与函数名不同时，</a:t>
            </a:r>
            <a:r>
              <a:rPr lang="en-US" altLang="zh-CN" sz="1700" dirty="0"/>
              <a:t>Matlab</a:t>
            </a:r>
            <a:r>
              <a:rPr lang="zh-CN" altLang="en-US" sz="1700" dirty="0"/>
              <a:t>将忽略函数名而确认文件名，因此调用时使用函数文件名。</a:t>
            </a:r>
            <a:endParaRPr lang="zh-CN" altLang="en-US" sz="1700" dirty="0"/>
          </a:p>
          <a:p>
            <a:pPr eaLnBrk="1" hangingPunct="1"/>
            <a:r>
              <a:rPr lang="en-US" altLang="zh-CN" sz="1700" dirty="0"/>
              <a:t>2. </a:t>
            </a:r>
            <a:r>
              <a:rPr lang="zh-CN" altLang="en-US" sz="1700" dirty="0"/>
              <a:t>关于注释说明部分</a:t>
            </a:r>
            <a:endParaRPr lang="zh-CN" altLang="en-US" sz="1700" dirty="0"/>
          </a:p>
          <a:p>
            <a:pPr eaLnBrk="1" hangingPunct="1"/>
            <a:r>
              <a:rPr lang="zh-CN" altLang="en-US" sz="1700" dirty="0"/>
              <a:t>    注释说明包括</a:t>
            </a:r>
            <a:r>
              <a:rPr lang="en-US" altLang="zh-CN" sz="1700" dirty="0"/>
              <a:t>3</a:t>
            </a:r>
            <a:r>
              <a:rPr lang="zh-CN" altLang="en-US" sz="1700" dirty="0"/>
              <a:t>部分：</a:t>
            </a:r>
            <a:endParaRPr lang="zh-CN" altLang="en-US" sz="1700" dirty="0"/>
          </a:p>
          <a:p>
            <a:pPr eaLnBrk="1" hangingPunct="1"/>
            <a:r>
              <a:rPr lang="zh-CN" altLang="en-US" sz="1700" dirty="0"/>
              <a:t>    ① 紧随引导行之后以</a:t>
            </a:r>
            <a:r>
              <a:rPr lang="en-US" altLang="zh-CN" sz="1700" dirty="0"/>
              <a:t>%</a:t>
            </a:r>
            <a:r>
              <a:rPr lang="zh-CN" altLang="en-US" sz="1700" dirty="0"/>
              <a:t>开头的第一注释行。</a:t>
            </a:r>
            <a:endParaRPr lang="zh-CN" altLang="en-US" sz="1700" dirty="0"/>
          </a:p>
          <a:p>
            <a:pPr eaLnBrk="1" hangingPunct="1"/>
            <a:r>
              <a:rPr lang="zh-CN" altLang="en-US" sz="1700" dirty="0"/>
              <a:t>        这一行一般包括大写的函数文件名和函数功能简要描述，供</a:t>
            </a:r>
            <a:r>
              <a:rPr lang="en-US" altLang="zh-CN" sz="1700" dirty="0"/>
              <a:t>lookfor</a:t>
            </a:r>
            <a:r>
              <a:rPr lang="zh-CN" altLang="en-US" sz="1700" dirty="0"/>
              <a:t>关键词查询和</a:t>
            </a:r>
            <a:r>
              <a:rPr lang="en-US" altLang="zh-CN" sz="1700" dirty="0"/>
              <a:t>help</a:t>
            </a:r>
            <a:r>
              <a:rPr lang="zh-CN" altLang="en-US" sz="1700" dirty="0"/>
              <a:t>在线帮助时使用。</a:t>
            </a:r>
            <a:endParaRPr lang="zh-CN" altLang="en-US" sz="1700" dirty="0"/>
          </a:p>
          <a:p>
            <a:pPr eaLnBrk="1" hangingPunct="1"/>
            <a:r>
              <a:rPr lang="zh-CN" altLang="en-US" sz="1700" dirty="0"/>
              <a:t>    ② 第一注释行及之后连续的注释行。</a:t>
            </a:r>
            <a:endParaRPr lang="zh-CN" altLang="en-US" sz="1700" dirty="0"/>
          </a:p>
          <a:p>
            <a:pPr eaLnBrk="1" hangingPunct="1"/>
            <a:r>
              <a:rPr lang="zh-CN" altLang="en-US" sz="1700" dirty="0"/>
              <a:t>        通常包括函数输入</a:t>
            </a:r>
            <a:r>
              <a:rPr lang="en-US" altLang="zh-CN" sz="1700" dirty="0"/>
              <a:t>/</a:t>
            </a:r>
            <a:r>
              <a:rPr lang="zh-CN" altLang="en-US" sz="1700" dirty="0"/>
              <a:t>输出参数的含义及调用格式说明等信息，构成全部在线帮助文本。</a:t>
            </a:r>
            <a:endParaRPr lang="zh-CN" altLang="en-US" sz="1700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p>
            <a:pPr eaLnBrk="1" hangingPunct="1"/>
            <a:r>
              <a:rPr lang="zh-CN" altLang="en-US" dirty="0"/>
              <a:t>命令文件和函数文件的区别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28650" y="1602740"/>
            <a:ext cx="7886700" cy="4643755"/>
          </a:xfrm>
        </p:spPr>
        <p:txBody>
          <a:bodyPr>
            <a:normAutofit lnSpcReduction="20000"/>
          </a:bodyPr>
          <a:p>
            <a:pPr marL="609600" indent="-609600" eaLnBrk="1" hangingPunct="1">
              <a:lnSpc>
                <a:spcPct val="150000"/>
              </a:lnSpc>
              <a:buClr>
                <a:srgbClr val="4D009A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dirty="0"/>
              <a:t>命令文件没有输入参数，也不返回输出参数；函数文件可以带输入参数，也可以返回输出参数。</a:t>
            </a:r>
            <a:endParaRPr lang="zh-CN" altLang="en-US" dirty="0"/>
          </a:p>
          <a:p>
            <a:pPr marL="609600" indent="-609600" eaLnBrk="1" hangingPunct="1">
              <a:lnSpc>
                <a:spcPct val="150000"/>
              </a:lnSpc>
              <a:buClr>
                <a:srgbClr val="4D009A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dirty="0"/>
              <a:t>命令文件对工作空间中的变量进行操作，文件中所有命令的执行结果也返回工作空间中；函数文件中定义的变量为局部变量，当函数文件执行完毕时，这些变量也被清除。</a:t>
            </a:r>
            <a:endParaRPr lang="zh-CN" altLang="en-US" dirty="0"/>
          </a:p>
          <a:p>
            <a:pPr marL="609600" indent="-609600" eaLnBrk="1" hangingPunct="1">
              <a:lnSpc>
                <a:spcPct val="150000"/>
              </a:lnSpc>
              <a:buClr>
                <a:srgbClr val="4D009A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dirty="0"/>
              <a:t>命令文件可以直接运行；函数文件不能直接运行，要以函数调用的方式来调用它。</a:t>
            </a:r>
            <a:endParaRPr lang="zh-CN" altLang="en-US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3482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34821" name="Rectangle 2"/>
          <p:cNvSpPr>
            <a:spLocks noGrp="1"/>
          </p:cNvSpPr>
          <p:nvPr>
            <p:ph type="title"/>
          </p:nvPr>
        </p:nvSpPr>
        <p:spPr>
          <a:xfrm>
            <a:off x="675323" y="338773"/>
            <a:ext cx="7793037" cy="982662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dirty="0"/>
              <a:t>说明：</a:t>
            </a:r>
            <a:endParaRPr lang="zh-CN" altLang="en-US" dirty="0"/>
          </a:p>
        </p:txBody>
      </p:sp>
      <p:sp>
        <p:nvSpPr>
          <p:cNvPr id="358403" name="Rectangle 3"/>
          <p:cNvSpPr>
            <a:spLocks noGrp="1"/>
          </p:cNvSpPr>
          <p:nvPr>
            <p:ph idx="1"/>
          </p:nvPr>
        </p:nvSpPr>
        <p:spPr>
          <a:xfrm>
            <a:off x="438785" y="1491615"/>
            <a:ext cx="8029575" cy="5229860"/>
          </a:xfrm>
        </p:spPr>
        <p:txBody>
          <a:bodyPr vert="horz" wrap="square" lIns="91440" tIns="45720" rIns="91440" bIns="45720" anchor="t">
            <a:normAutofit fontScale="80000"/>
          </a:bodyPr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/>
              <a:t>     </a:t>
            </a:r>
            <a:r>
              <a:rPr lang="en-US" altLang="zh-CN" sz="2000" dirty="0">
                <a:solidFill>
                  <a:srgbClr val="6600CC"/>
                </a:solidFill>
              </a:rPr>
              <a:t>③ </a:t>
            </a:r>
            <a:r>
              <a:rPr lang="zh-CN" altLang="en-US" sz="2000" dirty="0">
                <a:solidFill>
                  <a:srgbClr val="6600CC"/>
                </a:solidFill>
              </a:rPr>
              <a:t>与在线帮助文本相隔一空行的注释行。</a:t>
            </a:r>
            <a:endParaRPr lang="zh-CN" altLang="en-US" sz="2000" dirty="0">
              <a:solidFill>
                <a:srgbClr val="6600CC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/>
              <a:t>          包括函数文件编写和修改的信息，如作者和版本等。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rgbClr val="0000FF"/>
                </a:solidFill>
              </a:rPr>
              <a:t>3</a:t>
            </a:r>
            <a:r>
              <a:rPr lang="zh-CN" altLang="en-US" sz="2000" dirty="0">
                <a:solidFill>
                  <a:srgbClr val="0000FF"/>
                </a:solidFill>
              </a:rPr>
              <a:t>、关于</a:t>
            </a:r>
            <a:r>
              <a:rPr lang="en-US" altLang="zh-CN" sz="2000" dirty="0">
                <a:solidFill>
                  <a:srgbClr val="0000FF"/>
                </a:solidFill>
              </a:rPr>
              <a:t>return</a:t>
            </a:r>
            <a:r>
              <a:rPr lang="zh-CN" altLang="en-US" sz="2000" dirty="0">
                <a:solidFill>
                  <a:srgbClr val="0000FF"/>
                </a:solidFill>
              </a:rPr>
              <a:t>语句</a:t>
            </a:r>
            <a:endParaRPr lang="zh-CN" altLang="en-US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/>
              <a:t>     如果在函数文件中插入了</a:t>
            </a:r>
            <a:r>
              <a:rPr lang="en-US" altLang="zh-CN" sz="2000" dirty="0"/>
              <a:t>return</a:t>
            </a:r>
            <a:r>
              <a:rPr lang="zh-CN" altLang="en-US" sz="2000" dirty="0"/>
              <a:t>语句，则执行到该语句就结束函数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/>
              <a:t>     的执行，流程转至调用该函数的位置。通常也不使用</a:t>
            </a:r>
            <a:r>
              <a:rPr lang="en-US" altLang="zh-CN" sz="2000" dirty="0"/>
              <a:t>return</a:t>
            </a:r>
            <a:r>
              <a:rPr lang="zh-CN" altLang="en-US" sz="2000" dirty="0"/>
              <a:t>语句。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/>
              <a:t>     </a:t>
            </a:r>
            <a:r>
              <a:rPr lang="zh-CN" altLang="en-US" sz="2000" dirty="0">
                <a:solidFill>
                  <a:srgbClr val="0000FF"/>
                </a:solidFill>
              </a:rPr>
              <a:t>例</a:t>
            </a:r>
            <a:r>
              <a:rPr lang="en-US" altLang="zh-CN" sz="2000" dirty="0">
                <a:solidFill>
                  <a:srgbClr val="0000FF"/>
                </a:solidFill>
              </a:rPr>
              <a:t>5.10 </a:t>
            </a:r>
            <a:r>
              <a:rPr lang="zh-CN" altLang="en-US" sz="2000" dirty="0">
                <a:solidFill>
                  <a:srgbClr val="0000FF"/>
                </a:solidFill>
              </a:rPr>
              <a:t>编写函数文件，求半径为</a:t>
            </a:r>
            <a:r>
              <a:rPr lang="en-US" altLang="zh-CN" sz="2000" dirty="0">
                <a:solidFill>
                  <a:srgbClr val="0000FF"/>
                </a:solidFill>
              </a:rPr>
              <a:t>r</a:t>
            </a:r>
            <a:r>
              <a:rPr lang="zh-CN" altLang="en-US" sz="2000" dirty="0">
                <a:solidFill>
                  <a:srgbClr val="0000FF"/>
                </a:solidFill>
              </a:rPr>
              <a:t>的圆的面积和周长。</a:t>
            </a:r>
            <a:endParaRPr lang="zh-CN" altLang="en-US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/>
              <a:t>     函数文件如下：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/>
              <a:t>     </a:t>
            </a:r>
            <a:r>
              <a:rPr lang="en-US" altLang="zh-CN" sz="1800" dirty="0">
                <a:solidFill>
                  <a:srgbClr val="0000FF"/>
                </a:solidFill>
              </a:rPr>
              <a:t>function [s,p] = fcircle(r)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/>
              <a:t>     </a:t>
            </a:r>
            <a:r>
              <a:rPr lang="en-US" altLang="zh-CN" sz="1800" dirty="0">
                <a:solidFill>
                  <a:srgbClr val="008000"/>
                </a:solidFill>
              </a:rPr>
              <a:t>% FCIRCLE calculate the area and perimeter of a circle of radii r</a:t>
            </a:r>
            <a:endParaRPr lang="en-US" altLang="zh-CN" sz="1800" dirty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rgbClr val="008000"/>
                </a:solidFill>
              </a:rPr>
              <a:t>     % r       </a:t>
            </a:r>
            <a:r>
              <a:rPr lang="zh-CN" altLang="en-US" sz="1800" dirty="0">
                <a:solidFill>
                  <a:srgbClr val="008000"/>
                </a:solidFill>
              </a:rPr>
              <a:t>圆半径</a:t>
            </a:r>
            <a:endParaRPr lang="zh-CN" altLang="en-US" sz="1800" dirty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>
                <a:solidFill>
                  <a:srgbClr val="008000"/>
                </a:solidFill>
              </a:rPr>
              <a:t>     </a:t>
            </a:r>
            <a:r>
              <a:rPr lang="en-US" altLang="zh-CN" sz="1800" dirty="0">
                <a:solidFill>
                  <a:srgbClr val="008000"/>
                </a:solidFill>
              </a:rPr>
              <a:t>% s       </a:t>
            </a:r>
            <a:r>
              <a:rPr lang="zh-CN" altLang="en-US" sz="1800" dirty="0">
                <a:solidFill>
                  <a:srgbClr val="008000"/>
                </a:solidFill>
              </a:rPr>
              <a:t>圆面积</a:t>
            </a:r>
            <a:endParaRPr lang="zh-CN" altLang="en-US" sz="1800" dirty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>
                <a:solidFill>
                  <a:srgbClr val="008000"/>
                </a:solidFill>
              </a:rPr>
              <a:t>     </a:t>
            </a:r>
            <a:r>
              <a:rPr lang="en-US" altLang="zh-CN" sz="1800" dirty="0">
                <a:solidFill>
                  <a:srgbClr val="008000"/>
                </a:solidFill>
              </a:rPr>
              <a:t>% p      </a:t>
            </a:r>
            <a:r>
              <a:rPr lang="zh-CN" altLang="en-US" sz="1800" dirty="0">
                <a:solidFill>
                  <a:srgbClr val="008000"/>
                </a:solidFill>
              </a:rPr>
              <a:t>圆周长</a:t>
            </a:r>
            <a:endParaRPr lang="zh-CN" altLang="en-US" sz="1800" dirty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1800" dirty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>
                <a:solidFill>
                  <a:srgbClr val="008000"/>
                </a:solidFill>
              </a:rPr>
              <a:t>     </a:t>
            </a:r>
            <a:r>
              <a:rPr lang="en-US" altLang="zh-CN" sz="1800" dirty="0">
                <a:solidFill>
                  <a:srgbClr val="008000"/>
                </a:solidFill>
              </a:rPr>
              <a:t>%2006</a:t>
            </a:r>
            <a:r>
              <a:rPr lang="zh-CN" altLang="en-US" sz="1800" dirty="0">
                <a:solidFill>
                  <a:srgbClr val="008000"/>
                </a:solidFill>
              </a:rPr>
              <a:t>年</a:t>
            </a:r>
            <a:r>
              <a:rPr lang="en-US" altLang="zh-CN" sz="1800" dirty="0">
                <a:solidFill>
                  <a:srgbClr val="008000"/>
                </a:solidFill>
              </a:rPr>
              <a:t>2</a:t>
            </a:r>
            <a:r>
              <a:rPr lang="zh-CN" altLang="en-US" sz="1800" dirty="0">
                <a:solidFill>
                  <a:srgbClr val="008000"/>
                </a:solidFill>
              </a:rPr>
              <a:t>月</a:t>
            </a:r>
            <a:r>
              <a:rPr lang="en-US" altLang="zh-CN" sz="1800" dirty="0">
                <a:solidFill>
                  <a:srgbClr val="008000"/>
                </a:solidFill>
              </a:rPr>
              <a:t>30</a:t>
            </a:r>
            <a:r>
              <a:rPr lang="zh-CN" altLang="en-US" sz="1800" dirty="0">
                <a:solidFill>
                  <a:srgbClr val="008000"/>
                </a:solidFill>
              </a:rPr>
              <a:t>日编</a:t>
            </a:r>
            <a:endParaRPr lang="zh-CN" altLang="en-US" sz="1800" dirty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/>
              <a:t>     </a:t>
            </a:r>
            <a:r>
              <a:rPr lang="en-US" altLang="zh-CN" sz="1800" dirty="0"/>
              <a:t>s = pi*r*r;</a:t>
            </a:r>
            <a:endParaRPr lang="en-US" altLang="zh-CN" sz="1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/>
              <a:t>     p = 2*pi*r;</a:t>
            </a:r>
            <a:endParaRPr lang="en-US" altLang="zh-CN" sz="1800" dirty="0"/>
          </a:p>
        </p:txBody>
      </p:sp>
      <p:sp>
        <p:nvSpPr>
          <p:cNvPr id="34823" name="Text Box 4"/>
          <p:cNvSpPr txBox="1"/>
          <p:nvPr/>
        </p:nvSpPr>
        <p:spPr>
          <a:xfrm>
            <a:off x="3816350" y="5121275"/>
            <a:ext cx="493236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endParaRPr lang="zh-CN" altLang="zh-CN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03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25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403">
                                            <p:txEl>
                                              <p:charRg st="25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59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8403">
                                            <p:txEl>
                                              <p:charRg st="59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72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8403">
                                            <p:txEl>
                                              <p:charRg st="72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110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8403">
                                            <p:txEl>
                                              <p:charRg st="110" end="1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148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8403">
                                            <p:txEl>
                                              <p:charRg st="148" end="1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181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8403">
                                            <p:txEl>
                                              <p:charRg st="181" end="1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194" end="2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8403">
                                            <p:txEl>
                                              <p:charRg st="194" end="2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227" end="2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403">
                                            <p:txEl>
                                              <p:charRg st="227" end="2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298" end="3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8403">
                                            <p:txEl>
                                              <p:charRg st="298" end="3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317" end="3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58403">
                                            <p:txEl>
                                              <p:charRg st="317" end="3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336" end="3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58403">
                                            <p:txEl>
                                              <p:charRg st="336" end="3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355" end="3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8403">
                                            <p:txEl>
                                              <p:charRg st="355" end="3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373" end="3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8403">
                                            <p:txEl>
                                              <p:charRg st="373" end="3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charRg st="390" end="4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8403">
                                            <p:txEl>
                                              <p:charRg st="390" end="4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663547" y="309881"/>
            <a:ext cx="5816906" cy="1325563"/>
          </a:xfrm>
        </p:spPr>
        <p:txBody>
          <a:bodyPr/>
          <a:p>
            <a:pPr marL="533400" indent="-533400" eaLnBrk="1" hangingPunct="1"/>
            <a:r>
              <a:rPr lang="zh-CN" altLang="en-US" dirty="0"/>
              <a:t>说明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28650" y="1533525"/>
            <a:ext cx="7886700" cy="4823460"/>
          </a:xfrm>
        </p:spPr>
        <p:txBody>
          <a:bodyPr>
            <a:normAutofit/>
          </a:bodyPr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1600" dirty="0"/>
              <a:t>将以上函数文件以文件名</a:t>
            </a:r>
            <a:r>
              <a:rPr lang="en-US" altLang="zh-CN" sz="1600" dirty="0"/>
              <a:t>fcircle.m</a:t>
            </a:r>
            <a:r>
              <a:rPr lang="zh-CN" altLang="en-US" sz="1600" dirty="0"/>
              <a:t>保存，然后在命令窗口调用。</a:t>
            </a:r>
            <a:endParaRPr lang="zh-CN" altLang="en-US" sz="1600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1600" dirty="0"/>
              <a:t>[s,p] = fcircle(10)</a:t>
            </a:r>
            <a:endParaRPr lang="en-US" altLang="zh-CN" sz="16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1600" dirty="0"/>
              <a:t>输出结果是：</a:t>
            </a:r>
            <a:endParaRPr lang="zh-CN" altLang="en-US" sz="16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1600" dirty="0"/>
              <a:t> </a:t>
            </a:r>
            <a:r>
              <a:rPr lang="en-US" altLang="zh-CN" sz="1600" dirty="0"/>
              <a:t>s = </a:t>
            </a:r>
            <a:endParaRPr lang="en-US" altLang="zh-CN" sz="1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600" dirty="0"/>
              <a:t>      314.1593</a:t>
            </a:r>
            <a:endParaRPr lang="en-US" altLang="zh-CN" sz="1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600" dirty="0"/>
              <a:t> p =</a:t>
            </a:r>
            <a:endParaRPr lang="en-US" altLang="zh-CN" sz="1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600" dirty="0"/>
              <a:t>      62.8319</a:t>
            </a:r>
            <a:endParaRPr lang="en-US" altLang="zh-CN" sz="16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1600" dirty="0"/>
              <a:t>采用</a:t>
            </a:r>
            <a:r>
              <a:rPr lang="en-US" altLang="zh-CN" sz="1600" dirty="0"/>
              <a:t>help</a:t>
            </a:r>
            <a:r>
              <a:rPr lang="zh-CN" altLang="en-US" sz="1600" dirty="0"/>
              <a:t>命令或</a:t>
            </a:r>
            <a:r>
              <a:rPr lang="en-US" altLang="zh-CN" sz="1600" dirty="0"/>
              <a:t>lookfor</a:t>
            </a:r>
            <a:r>
              <a:rPr lang="zh-CN" altLang="en-US" sz="1600" dirty="0"/>
              <a:t>命令可以显示出注释说明部分的内容。</a:t>
            </a:r>
            <a:endParaRPr lang="zh-CN" altLang="en-US" sz="16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1600" dirty="0"/>
              <a:t> </a:t>
            </a:r>
            <a:r>
              <a:rPr lang="en-US" altLang="zh-CN" sz="1600" dirty="0"/>
              <a:t>help fcircle</a:t>
            </a:r>
            <a:endParaRPr lang="en-US" altLang="zh-CN" sz="16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1600" dirty="0"/>
              <a:t>屏幕显示</a:t>
            </a:r>
            <a:endParaRPr lang="zh-CN" altLang="en-US" sz="16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1600" dirty="0"/>
              <a:t> </a:t>
            </a:r>
            <a:r>
              <a:rPr lang="en-US" altLang="zh-CN" sz="1600" dirty="0"/>
              <a:t>FCIRCLE calculate the area and perimeter of a circle of radii r</a:t>
            </a:r>
            <a:endParaRPr lang="en-US" altLang="zh-CN" sz="1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600" dirty="0"/>
              <a:t>  r       </a:t>
            </a:r>
            <a:r>
              <a:rPr lang="zh-CN" altLang="en-US" sz="1600" dirty="0"/>
              <a:t>圆半径</a:t>
            </a:r>
            <a:endParaRPr lang="zh-CN" altLang="en-US" sz="16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1600" dirty="0"/>
              <a:t>  </a:t>
            </a:r>
            <a:r>
              <a:rPr lang="en-US" altLang="zh-CN" sz="1600" dirty="0"/>
              <a:t>s       </a:t>
            </a:r>
            <a:r>
              <a:rPr lang="zh-CN" altLang="en-US" sz="1600" dirty="0"/>
              <a:t>圆面积</a:t>
            </a:r>
            <a:endParaRPr lang="zh-CN" altLang="en-US" sz="16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1600" dirty="0"/>
              <a:t>  </a:t>
            </a:r>
            <a:r>
              <a:rPr lang="en-US" altLang="zh-CN" sz="1600" dirty="0"/>
              <a:t>p       </a:t>
            </a:r>
            <a:r>
              <a:rPr lang="zh-CN" altLang="en-US" sz="1600" dirty="0"/>
              <a:t>圆周长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3686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36869" name="Rectangle 2"/>
          <p:cNvSpPr>
            <a:spLocks noGrp="1"/>
          </p:cNvSpPr>
          <p:nvPr>
            <p:ph type="title"/>
          </p:nvPr>
        </p:nvSpPr>
        <p:spPr>
          <a:xfrm>
            <a:off x="692468" y="306388"/>
            <a:ext cx="7793037" cy="982662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en-US" altLang="zh-CN" dirty="0"/>
              <a:t>4.3.2 </a:t>
            </a:r>
            <a:r>
              <a:rPr lang="zh-CN" altLang="en-US" dirty="0"/>
              <a:t>函数调用</a:t>
            </a:r>
            <a:endParaRPr lang="zh-CN" altLang="en-US" dirty="0"/>
          </a:p>
        </p:txBody>
      </p:sp>
      <p:sp>
        <p:nvSpPr>
          <p:cNvPr id="360451" name="Rectangle 3"/>
          <p:cNvSpPr>
            <a:spLocks noGrp="1"/>
          </p:cNvSpPr>
          <p:nvPr>
            <p:ph idx="1"/>
          </p:nvPr>
        </p:nvSpPr>
        <p:spPr>
          <a:xfrm>
            <a:off x="436880" y="1409065"/>
            <a:ext cx="8449945" cy="5312410"/>
          </a:xfrm>
        </p:spPr>
        <p:txBody>
          <a:bodyPr vert="horz" wrap="square" lIns="91440" tIns="45720" rIns="91440" bIns="45720" anchor="t">
            <a:normAutofit fontScale="80000"/>
          </a:bodyPr>
          <a:p>
            <a:pPr eaLnBrk="1" hangingPunct="1">
              <a:buNone/>
            </a:pPr>
            <a:r>
              <a:rPr lang="en-US" altLang="zh-CN" dirty="0"/>
              <a:t> </a:t>
            </a:r>
            <a:r>
              <a:rPr lang="zh-CN" altLang="en-US" dirty="0"/>
              <a:t>函数调用的一般格式是：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 </a:t>
            </a:r>
            <a:r>
              <a:rPr lang="en-US" altLang="zh-CN" sz="2400" dirty="0">
                <a:solidFill>
                  <a:srgbClr val="0000FF"/>
                </a:solidFill>
              </a:rPr>
              <a:t>[</a:t>
            </a:r>
            <a:r>
              <a:rPr lang="zh-CN" altLang="en-US" sz="2400" dirty="0">
                <a:solidFill>
                  <a:srgbClr val="0000FF"/>
                </a:solidFill>
              </a:rPr>
              <a:t>输出实参表</a:t>
            </a:r>
            <a:r>
              <a:rPr lang="en-US" altLang="zh-CN" sz="2400" dirty="0">
                <a:solidFill>
                  <a:srgbClr val="0000FF"/>
                </a:solidFill>
              </a:rPr>
              <a:t>] = </a:t>
            </a:r>
            <a:r>
              <a:rPr lang="zh-CN" altLang="en-US" sz="2400" dirty="0">
                <a:solidFill>
                  <a:srgbClr val="0000FF"/>
                </a:solidFill>
              </a:rPr>
              <a:t>函数名</a:t>
            </a:r>
            <a:r>
              <a:rPr lang="en-US" altLang="zh-CN" sz="2400" dirty="0">
                <a:solidFill>
                  <a:srgbClr val="0000FF"/>
                </a:solidFill>
              </a:rPr>
              <a:t>(</a:t>
            </a:r>
            <a:r>
              <a:rPr lang="zh-CN" altLang="en-US" sz="2400" dirty="0">
                <a:solidFill>
                  <a:srgbClr val="0000FF"/>
                </a:solidFill>
              </a:rPr>
              <a:t>输入实参表）</a:t>
            </a:r>
            <a:endParaRPr lang="zh-CN" altLang="en-US" sz="2400" dirty="0">
              <a:solidFill>
                <a:srgbClr val="0000FF"/>
              </a:solidFill>
            </a:endParaRPr>
          </a:p>
          <a:p>
            <a:pPr eaLnBrk="1" hangingPunct="1">
              <a:buNone/>
            </a:pPr>
            <a:r>
              <a:rPr lang="zh-CN" altLang="en-US" sz="2400" dirty="0">
                <a:solidFill>
                  <a:schemeClr val="hlink"/>
                </a:solidFill>
              </a:rPr>
              <a:t> 注意：函数调用时，各实参出现的顺序、个数，应与函数定义时相同。</a:t>
            </a:r>
            <a:endParaRPr lang="zh-CN" altLang="en-US" sz="24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 例</a:t>
            </a:r>
            <a:r>
              <a:rPr lang="en-US" altLang="zh-CN" sz="2400" dirty="0">
                <a:solidFill>
                  <a:srgbClr val="0000FF"/>
                </a:solidFill>
              </a:rPr>
              <a:t>4.11 </a:t>
            </a:r>
            <a:endParaRPr lang="en-US" altLang="zh-CN" sz="2400" dirty="0">
              <a:solidFill>
                <a:srgbClr val="0000FF"/>
              </a:solidFill>
            </a:endParaRPr>
          </a:p>
          <a:p>
            <a:pPr eaLnBrk="1" hangingPunct="1"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 利用函数文件，实现直角坐标</a:t>
            </a:r>
            <a:r>
              <a:rPr lang="en-US" altLang="zh-CN" sz="2400" dirty="0">
                <a:solidFill>
                  <a:srgbClr val="0000FF"/>
                </a:solidFill>
              </a:rPr>
              <a:t>(x,y)</a:t>
            </a:r>
            <a:r>
              <a:rPr lang="zh-CN" altLang="en-US" sz="2400" dirty="0">
                <a:solidFill>
                  <a:srgbClr val="0000FF"/>
                </a:solidFill>
              </a:rPr>
              <a:t>与极坐标</a:t>
            </a:r>
            <a:r>
              <a:rPr lang="en-US" altLang="zh-CN" sz="2400" dirty="0">
                <a:solidFill>
                  <a:srgbClr val="0000FF"/>
                </a:solidFill>
              </a:rPr>
              <a:t>(</a:t>
            </a:r>
            <a:r>
              <a:rPr lang="el-GR" altLang="zh-C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ρ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,</a:t>
            </a:r>
            <a:r>
              <a:rPr lang="el-GR" altLang="zh-C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之间的转换。</a:t>
            </a:r>
            <a:endParaRPr lang="zh-CN" altLang="en-US" sz="240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cs typeface="Times New Roman" panose="02020603050405020304" pitchFamily="18" charset="0"/>
              </a:rPr>
              <a:t>    </a:t>
            </a:r>
            <a:endParaRPr lang="zh-CN" altLang="en-US" sz="2400" dirty="0"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 函数文件：</a:t>
            </a:r>
            <a:r>
              <a:rPr lang="en-US" altLang="zh-CN" sz="2400" dirty="0">
                <a:cs typeface="Times New Roman" panose="02020603050405020304" pitchFamily="18" charset="0"/>
              </a:rPr>
              <a:t>tran.m: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       function [rho,theta] = tran(x,y)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       rho = sqrt(x*x+y*y);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       theta = atan(y/x);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 </a:t>
            </a:r>
            <a:endParaRPr lang="el-GR" altLang="zh-CN" sz="2400" dirty="0">
              <a:ea typeface="Times New Roman" panose="02020603050405020304" pitchFamily="18" charset="0"/>
            </a:endParaRPr>
          </a:p>
        </p:txBody>
      </p:sp>
      <p:sp>
        <p:nvSpPr>
          <p:cNvPr id="36871" name="Text Box 4"/>
          <p:cNvSpPr txBox="1"/>
          <p:nvPr/>
        </p:nvSpPr>
        <p:spPr>
          <a:xfrm>
            <a:off x="6064250" y="3987800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None/>
            </a:pPr>
            <a:endParaRPr lang="zh-CN" altLang="zh-CN" sz="2800" dirty="0">
              <a:latin typeface="Tahoma" panose="020B0604030504040204" pitchFamily="34" charset="0"/>
            </a:endParaRPr>
          </a:p>
        </p:txBody>
      </p:sp>
      <p:sp>
        <p:nvSpPr>
          <p:cNvPr id="360453" name="Text Box 5"/>
          <p:cNvSpPr txBox="1"/>
          <p:nvPr/>
        </p:nvSpPr>
        <p:spPr>
          <a:xfrm>
            <a:off x="4852988" y="3987483"/>
            <a:ext cx="4033837" cy="2246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调用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tran.m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命令文件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main1.m: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x = input(‘please input x=:’);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</a:rPr>
              <a:t>y = input(‘please input y=:’);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[rho,the] = tran(x,y);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rho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the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045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charRg st="13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0451">
                                            <p:txEl>
                                              <p:charRg st="13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charRg st="35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0451">
                                            <p:txEl>
                                              <p:charRg st="35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charRg st="68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0451">
                                            <p:txEl>
                                              <p:charRg st="68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charRg st="75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0451">
                                            <p:txEl>
                                              <p:charRg st="75" end="1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charRg st="115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0451">
                                            <p:txEl>
                                              <p:charRg st="115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charRg st="129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0451">
                                            <p:txEl>
                                              <p:charRg st="129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charRg st="169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60451">
                                            <p:txEl>
                                              <p:charRg st="169" end="1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charRg st="197" end="2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60451">
                                            <p:txEl>
                                              <p:charRg st="197" end="2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charRg st="223" end="2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0451">
                                            <p:txEl>
                                              <p:charRg st="223" end="2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045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>
                                            <p:txEl>
                                              <p:charRg st="22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60453">
                                            <p:txEl>
                                              <p:charRg st="22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>
                                            <p:txEl>
                                              <p:charRg st="54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60453">
                                            <p:txEl>
                                              <p:charRg st="54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>
                                            <p:txEl>
                                              <p:charRg st="86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60453">
                                            <p:txEl>
                                              <p:charRg st="86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>
                                            <p:txEl>
                                              <p:charRg st="110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60453">
                                            <p:txEl>
                                              <p:charRg st="110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>
                                            <p:txEl>
                                              <p:charRg st="115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0453">
                                            <p:txEl>
                                              <p:charRg st="115" end="1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9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101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4102" name="Rectangle 2"/>
          <p:cNvSpPr>
            <a:spLocks noGrp="1"/>
          </p:cNvSpPr>
          <p:nvPr>
            <p:ph type="title"/>
          </p:nvPr>
        </p:nvSpPr>
        <p:spPr>
          <a:xfrm>
            <a:off x="675323" y="251143"/>
            <a:ext cx="7793037" cy="982662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dirty="0"/>
              <a:t>函数的嵌套调用</a:t>
            </a:r>
            <a:endParaRPr lang="zh-CN" altLang="en-US" dirty="0"/>
          </a:p>
        </p:txBody>
      </p:sp>
      <p:sp>
        <p:nvSpPr>
          <p:cNvPr id="361475" name="Rectangle 3"/>
          <p:cNvSpPr>
            <a:spLocks noGrp="1"/>
          </p:cNvSpPr>
          <p:nvPr>
            <p:ph idx="1"/>
          </p:nvPr>
        </p:nvSpPr>
        <p:spPr>
          <a:xfrm>
            <a:off x="250825" y="1233805"/>
            <a:ext cx="8461375" cy="2287270"/>
          </a:xfrm>
        </p:spPr>
        <p:txBody>
          <a:bodyPr vert="horz" wrap="square" lIns="91440" tIns="45720" rIns="91440" bIns="45720" anchor="t">
            <a:normAutofit/>
          </a:bodyPr>
          <a:p>
            <a:pPr eaLnBrk="1" hangingPunct="1">
              <a:buNone/>
            </a:pPr>
            <a:r>
              <a:rPr lang="en-US" altLang="zh-CN" sz="2400" dirty="0"/>
              <a:t>       </a:t>
            </a:r>
            <a:r>
              <a:rPr lang="zh-CN" altLang="en-US" sz="1800" dirty="0"/>
              <a:t>在</a:t>
            </a:r>
            <a:r>
              <a:rPr lang="en-US" altLang="zh-CN" sz="1800" dirty="0"/>
              <a:t>Matlab</a:t>
            </a:r>
            <a:r>
              <a:rPr lang="zh-CN" altLang="en-US" sz="1800" dirty="0"/>
              <a:t>中，函数可以嵌套调用，即一个函数可以调用别的函数。一个函数调用自身称为函数的递归调用。</a:t>
            </a:r>
            <a:endParaRPr lang="zh-CN" altLang="en-US" sz="1800" dirty="0"/>
          </a:p>
          <a:p>
            <a:pPr eaLnBrk="1" hangingPunct="1">
              <a:buNone/>
            </a:pPr>
            <a:r>
              <a:rPr lang="zh-CN" altLang="en-US" sz="1800" dirty="0"/>
              <a:t>         </a:t>
            </a:r>
            <a:r>
              <a:rPr lang="zh-CN" altLang="en-US" sz="1800" dirty="0">
                <a:solidFill>
                  <a:srgbClr val="0000FF"/>
                </a:solidFill>
              </a:rPr>
              <a:t>例</a:t>
            </a:r>
            <a:r>
              <a:rPr lang="en-US" altLang="zh-CN" sz="1800" dirty="0">
                <a:solidFill>
                  <a:srgbClr val="0000FF"/>
                </a:solidFill>
              </a:rPr>
              <a:t>4.12 </a:t>
            </a:r>
            <a:r>
              <a:rPr lang="zh-CN" altLang="en-US" sz="1800" dirty="0">
                <a:solidFill>
                  <a:srgbClr val="0000FF"/>
                </a:solidFill>
              </a:rPr>
              <a:t>利用函数的递归调用，求</a:t>
            </a:r>
            <a:r>
              <a:rPr lang="en-US" altLang="zh-CN" sz="1800" dirty="0">
                <a:solidFill>
                  <a:srgbClr val="0000FF"/>
                </a:solidFill>
              </a:rPr>
              <a:t>n</a:t>
            </a:r>
            <a:r>
              <a:rPr lang="zh-CN" altLang="en-US" sz="1800" dirty="0">
                <a:solidFill>
                  <a:srgbClr val="0000FF"/>
                </a:solidFill>
              </a:rPr>
              <a:t>！。</a:t>
            </a:r>
            <a:endParaRPr lang="zh-CN" altLang="en-US" sz="1800" dirty="0">
              <a:solidFill>
                <a:srgbClr val="0000FF"/>
              </a:solidFill>
            </a:endParaRPr>
          </a:p>
          <a:p>
            <a:pPr eaLnBrk="1" hangingPunct="1">
              <a:buNone/>
            </a:pPr>
            <a:r>
              <a:rPr lang="zh-CN" altLang="en-US" sz="1800" dirty="0"/>
              <a:t>         </a:t>
            </a:r>
            <a:r>
              <a:rPr lang="en-US" altLang="zh-CN" sz="1800" dirty="0"/>
              <a:t>n</a:t>
            </a:r>
            <a:r>
              <a:rPr lang="zh-CN" altLang="en-US" sz="1800" dirty="0"/>
              <a:t>！本身就是以递归的形式定义的：</a:t>
            </a:r>
            <a:endParaRPr lang="zh-CN" altLang="en-US" sz="2400" dirty="0"/>
          </a:p>
          <a:p>
            <a:pPr eaLnBrk="1" hangingPunct="1">
              <a:buNone/>
            </a:pPr>
            <a:endParaRPr lang="en-US" altLang="zh-CN" sz="2400" dirty="0"/>
          </a:p>
        </p:txBody>
      </p:sp>
      <p:graphicFrame>
        <p:nvGraphicFramePr>
          <p:cNvPr id="361476" name="Object 4"/>
          <p:cNvGraphicFramePr/>
          <p:nvPr/>
        </p:nvGraphicFramePr>
        <p:xfrm>
          <a:off x="5036820" y="1909445"/>
          <a:ext cx="2811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409700" imgH="469900" progId="Equation.DSMT4">
                  <p:embed/>
                </p:oleObj>
              </mc:Choice>
              <mc:Fallback>
                <p:oleObj name="" r:id="rId1" imgW="1409700" imgH="469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36820" y="1909445"/>
                        <a:ext cx="281146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Text Box 5"/>
          <p:cNvSpPr txBox="1"/>
          <p:nvPr/>
        </p:nvSpPr>
        <p:spPr>
          <a:xfrm>
            <a:off x="675640" y="3175953"/>
            <a:ext cx="7308850" cy="30149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ahoma" panose="020B0604030504040204" pitchFamily="34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显然，求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！需要求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n-1)!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，这时可采用递归调用。</a:t>
            </a:r>
            <a:endParaRPr lang="zh-CN" altLang="en-US" sz="20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函数如下：</a:t>
            </a:r>
            <a:endParaRPr lang="zh-CN" altLang="en-US" sz="20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function f = factor(n)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if n&lt;=1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  f = 1;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else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  f = factor(n-1)*n;  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%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递归调用求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n-1)!</a:t>
            </a:r>
            <a:endParaRPr lang="en-US" altLang="zh-CN" sz="2000" b="1" dirty="0">
              <a:solidFill>
                <a:srgbClr val="008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7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end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1475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charRg st="55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1475">
                                            <p:txEl>
                                              <p:charRg st="55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charRg st="77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1475">
                                            <p:txEl>
                                              <p:charRg st="77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1477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charRg st="28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1477">
                                            <p:txEl>
                                              <p:charRg st="28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charRg st="36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1477">
                                            <p:txEl>
                                              <p:charRg st="36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charRg st="61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61477">
                                            <p:txEl>
                                              <p:charRg st="61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charRg st="7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61477">
                                            <p:txEl>
                                              <p:charRg st="70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charRg st="82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61477">
                                            <p:txEl>
                                              <p:charRg st="82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charRg st="88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1477">
                                            <p:txEl>
                                              <p:charRg st="88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charRg st="126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61477">
                                            <p:txEl>
                                              <p:charRg st="126" end="1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663547" y="323216"/>
            <a:ext cx="5816906" cy="1325563"/>
          </a:xfrm>
        </p:spPr>
        <p:txBody>
          <a:bodyPr/>
          <a:p>
            <a:pPr marL="533400" indent="-533400" eaLnBrk="1" hangingPunct="1"/>
            <a:r>
              <a:rPr lang="zh-CN" altLang="en-US" dirty="0"/>
              <a:t>函数的嵌套调用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28650" y="1649095"/>
            <a:ext cx="7886700" cy="4351338"/>
          </a:xfrm>
        </p:spPr>
        <p:txBody>
          <a:bodyPr>
            <a:normAutofit lnSpcReduction="20000"/>
          </a:bodyPr>
          <a:p>
            <a:pPr eaLnBrk="1" hangingPunct="1"/>
            <a:r>
              <a:rPr lang="zh-CN" altLang="en-US" dirty="0"/>
              <a:t>在命令文件中调用该函数文件，求 </a:t>
            </a:r>
            <a:r>
              <a:rPr lang="en-US" altLang="zh-CN" dirty="0"/>
              <a:t>s = 1!+2!+3!+4!+5!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/>
            <a:r>
              <a:rPr lang="zh-CN" altLang="en-US" dirty="0"/>
              <a:t>   </a:t>
            </a:r>
            <a:r>
              <a:rPr lang="en-US" altLang="zh-CN" dirty="0"/>
              <a:t>s = 0;</a:t>
            </a:r>
            <a:endParaRPr lang="en-US" altLang="zh-CN" dirty="0"/>
          </a:p>
          <a:p>
            <a:pPr eaLnBrk="1" hangingPunct="1"/>
            <a:r>
              <a:rPr lang="en-US" altLang="zh-CN" dirty="0"/>
              <a:t>  for i = 1:5</a:t>
            </a:r>
            <a:endParaRPr lang="en-US" altLang="zh-CN" dirty="0"/>
          </a:p>
          <a:p>
            <a:pPr eaLnBrk="1" hangingPunct="1"/>
            <a:r>
              <a:rPr lang="en-US" altLang="zh-CN" dirty="0"/>
              <a:t>        s = s + factor(i);</a:t>
            </a:r>
            <a:endParaRPr lang="en-US" altLang="zh-CN" dirty="0"/>
          </a:p>
          <a:p>
            <a:pPr eaLnBrk="1" hangingPunct="1"/>
            <a:r>
              <a:rPr lang="en-US" altLang="zh-CN" dirty="0"/>
              <a:t>  end</a:t>
            </a:r>
            <a:endParaRPr lang="en-US" altLang="zh-CN" dirty="0"/>
          </a:p>
          <a:p>
            <a:pPr eaLnBrk="1" hangingPunct="1"/>
            <a:r>
              <a:rPr lang="en-US" altLang="zh-CN" dirty="0"/>
              <a:t>  s</a:t>
            </a:r>
            <a:endParaRPr lang="en-US" altLang="zh-CN" dirty="0"/>
          </a:p>
          <a:p>
            <a:pPr eaLnBrk="1" hangingPunct="1"/>
            <a:r>
              <a:rPr lang="en-US" altLang="zh-CN" dirty="0"/>
              <a:t>  </a:t>
            </a:r>
            <a:r>
              <a:rPr lang="zh-CN" altLang="en-US" dirty="0"/>
              <a:t>在命令窗口运行命令文件，结果如下：</a:t>
            </a:r>
            <a:endParaRPr lang="zh-CN" altLang="en-US" dirty="0"/>
          </a:p>
          <a:p>
            <a:pPr eaLnBrk="1" hangingPunct="1"/>
            <a:r>
              <a:rPr lang="zh-CN" altLang="en-US" dirty="0"/>
              <a:t>   </a:t>
            </a:r>
            <a:r>
              <a:rPr lang="en-US" altLang="zh-CN" dirty="0"/>
              <a:t>s = </a:t>
            </a:r>
            <a:endParaRPr lang="en-US" altLang="zh-CN" dirty="0"/>
          </a:p>
          <a:p>
            <a:pPr eaLnBrk="1" hangingPunct="1"/>
            <a:r>
              <a:rPr lang="en-US" altLang="zh-CN" dirty="0"/>
              <a:t>        153</a:t>
            </a:r>
            <a:endParaRPr lang="en-US" altLang="zh-CN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3891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38917" name="Rectangle 2"/>
          <p:cNvSpPr>
            <a:spLocks noGrp="1"/>
          </p:cNvSpPr>
          <p:nvPr>
            <p:ph type="title"/>
          </p:nvPr>
        </p:nvSpPr>
        <p:spPr>
          <a:xfrm>
            <a:off x="675323" y="298768"/>
            <a:ext cx="7793037" cy="982662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en-US" altLang="zh-CN" dirty="0"/>
              <a:t>4.3.3 </a:t>
            </a:r>
            <a:r>
              <a:rPr lang="zh-CN" altLang="en-US" dirty="0"/>
              <a:t>函数参数的可调性</a:t>
            </a:r>
            <a:endParaRPr lang="zh-CN" altLang="en-US" dirty="0"/>
          </a:p>
        </p:txBody>
      </p:sp>
      <p:sp>
        <p:nvSpPr>
          <p:cNvPr id="363523" name="Rectangle 3"/>
          <p:cNvSpPr>
            <a:spLocks noGrp="1"/>
          </p:cNvSpPr>
          <p:nvPr>
            <p:ph idx="1"/>
          </p:nvPr>
        </p:nvSpPr>
        <p:spPr>
          <a:xfrm>
            <a:off x="542925" y="1364298"/>
            <a:ext cx="9144000" cy="5075237"/>
          </a:xfrm>
        </p:spPr>
        <p:txBody>
          <a:bodyPr vert="horz" wrap="square" lIns="91440" tIns="45720" rIns="91440" bIns="45720" anchor="t">
            <a:noAutofit/>
          </a:bodyPr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/>
              <a:t>Matlab</a:t>
            </a:r>
            <a:r>
              <a:rPr lang="zh-CN" altLang="en-US" sz="1800" dirty="0"/>
              <a:t>在函数调用上有一个与一般高级语言不同之处：</a:t>
            </a:r>
            <a:endParaRPr lang="zh-CN" altLang="en-US" sz="1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>
                <a:solidFill>
                  <a:schemeClr val="hlink"/>
                </a:solidFill>
              </a:rPr>
              <a:t>函数所传递参数数目的可调性，即参数的数量可以改变。</a:t>
            </a:r>
            <a:endParaRPr lang="zh-CN" altLang="en-US" sz="18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/>
              <a:t>在调用函数时，</a:t>
            </a:r>
            <a:r>
              <a:rPr lang="en-US" altLang="zh-CN" sz="1800" dirty="0"/>
              <a:t>Matlab</a:t>
            </a:r>
            <a:r>
              <a:rPr lang="zh-CN" altLang="en-US" sz="1800" dirty="0"/>
              <a:t>用两个</a:t>
            </a:r>
            <a:r>
              <a:rPr lang="zh-CN" altLang="en-US" sz="1800" dirty="0">
                <a:solidFill>
                  <a:srgbClr val="0000FF"/>
                </a:solidFill>
              </a:rPr>
              <a:t>预定义变量</a:t>
            </a:r>
            <a:r>
              <a:rPr lang="en-US" altLang="zh-CN" sz="1800" dirty="0">
                <a:solidFill>
                  <a:srgbClr val="0000FF"/>
                </a:solidFill>
              </a:rPr>
              <a:t>nargin</a:t>
            </a:r>
            <a:r>
              <a:rPr lang="zh-CN" altLang="en-US" sz="1800" dirty="0">
                <a:solidFill>
                  <a:srgbClr val="0000FF"/>
                </a:solidFill>
              </a:rPr>
              <a:t>和</a:t>
            </a:r>
            <a:r>
              <a:rPr lang="en-US" altLang="zh-CN" sz="1800" dirty="0">
                <a:solidFill>
                  <a:srgbClr val="0000FF"/>
                </a:solidFill>
              </a:rPr>
              <a:t>nargout</a:t>
            </a:r>
            <a:r>
              <a:rPr lang="zh-CN" altLang="en-US" sz="1800" dirty="0"/>
              <a:t>分别记录</a:t>
            </a:r>
            <a:endParaRPr lang="zh-CN" altLang="en-US" sz="1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/>
              <a:t>调用该函数时的输入实参和输出实参的个数。</a:t>
            </a:r>
            <a:endParaRPr lang="zh-CN" altLang="en-US" sz="1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/>
              <a:t>例</a:t>
            </a:r>
            <a:r>
              <a:rPr lang="en-US" altLang="zh-CN" sz="1800" dirty="0"/>
              <a:t>4.13 nargin</a:t>
            </a:r>
            <a:r>
              <a:rPr lang="zh-CN" altLang="en-US" sz="1800" dirty="0"/>
              <a:t>用法示例</a:t>
            </a:r>
            <a:endParaRPr lang="zh-CN" altLang="en-US" sz="1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1800" dirty="0"/>
              <a:t> 函数文件</a:t>
            </a:r>
            <a:r>
              <a:rPr lang="en-US" altLang="zh-CN" sz="1800" dirty="0"/>
              <a:t>examp.m:</a:t>
            </a:r>
            <a:endParaRPr lang="en-US" altLang="zh-CN" sz="1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/>
              <a:t> </a:t>
            </a:r>
            <a:r>
              <a:rPr lang="en-US" altLang="zh-CN" sz="1800" dirty="0">
                <a:solidFill>
                  <a:srgbClr val="0000FF"/>
                </a:solidFill>
              </a:rPr>
              <a:t>function fout = charray(a,b,c)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rgbClr val="0000FF"/>
                </a:solidFill>
              </a:rPr>
              <a:t> if nargin == 1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rgbClr val="0000FF"/>
                </a:solidFill>
              </a:rPr>
              <a:t>     fout = a;end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rgbClr val="0000FF"/>
                </a:solidFill>
              </a:rPr>
              <a:t> if nargin == 2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rgbClr val="0000FF"/>
                </a:solidFill>
              </a:rPr>
              <a:t>     fout = a+b;end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rgbClr val="0000FF"/>
                </a:solidFill>
              </a:rPr>
              <a:t>if nargin == 3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rgbClr val="0000FF"/>
                </a:solidFill>
              </a:rPr>
              <a:t>     fout = (a*b*c)/2;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1800" dirty="0">
                <a:solidFill>
                  <a:srgbClr val="0000FF"/>
                </a:solidFill>
              </a:rPr>
              <a:t> end</a:t>
            </a:r>
            <a:endParaRPr lang="en-US" altLang="zh-CN" sz="1800" dirty="0">
              <a:solidFill>
                <a:srgbClr val="0000FF"/>
              </a:solidFill>
            </a:endParaRPr>
          </a:p>
        </p:txBody>
      </p:sp>
      <p:sp>
        <p:nvSpPr>
          <p:cNvPr id="363524" name="Text Box 4"/>
          <p:cNvSpPr txBox="1"/>
          <p:nvPr/>
        </p:nvSpPr>
        <p:spPr>
          <a:xfrm>
            <a:off x="4632008" y="3030538"/>
            <a:ext cx="4033837" cy="22453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命令文件：</a:t>
            </a:r>
            <a:endParaRPr lang="zh-CN" altLang="en-US" sz="20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 = [1:3];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 = [1;2;3];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sym typeface="+mn-ea"/>
              </a:rPr>
              <a:t>charray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x)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examp(x,y')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examp(x,y,3)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352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28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3523">
                                            <p:txEl>
                                              <p:charRg st="28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54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3523">
                                            <p:txEl>
                                              <p:charRg st="54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94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3523">
                                            <p:txEl>
                                              <p:charRg st="94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115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3523">
                                            <p:txEl>
                                              <p:charRg st="115" end="1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132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3523">
                                            <p:txEl>
                                              <p:charRg st="132" end="1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146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3523">
                                            <p:txEl>
                                              <p:charRg st="146" end="1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178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63523">
                                            <p:txEl>
                                              <p:charRg st="178" end="1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194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63523">
                                            <p:txEl>
                                              <p:charRg st="194" end="2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212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3523">
                                            <p:txEl>
                                              <p:charRg st="212" end="2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228" end="2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63523">
                                            <p:txEl>
                                              <p:charRg st="228" end="2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248" end="2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63523">
                                            <p:txEl>
                                              <p:charRg st="248" end="2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263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63523">
                                            <p:txEl>
                                              <p:charRg st="263" end="2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charRg st="286" end="2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63523">
                                            <p:txEl>
                                              <p:charRg st="286" end="2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6352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>
                                            <p:txEl>
                                              <p:charRg st="6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3524">
                                            <p:txEl>
                                              <p:charRg st="6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>
                                            <p:txEl>
                                              <p:charRg st="18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63524">
                                            <p:txEl>
                                              <p:charRg st="18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>
                                            <p:txEl>
                                              <p:charRg st="3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63524">
                                            <p:txEl>
                                              <p:charRg st="3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>
                                            <p:txEl>
                                              <p:charRg st="42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63524">
                                            <p:txEl>
                                              <p:charRg st="42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>
                                            <p:txEl>
                                              <p:charRg st="55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3524">
                                            <p:txEl>
                                              <p:charRg st="55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3994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39941" name="Rectangle 2"/>
          <p:cNvSpPr>
            <a:spLocks noGrp="1"/>
          </p:cNvSpPr>
          <p:nvPr>
            <p:ph type="title"/>
          </p:nvPr>
        </p:nvSpPr>
        <p:spPr>
          <a:xfrm>
            <a:off x="675323" y="395923"/>
            <a:ext cx="7793037" cy="982662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en-US" altLang="zh-CN" dirty="0"/>
              <a:t>4.3.4 </a:t>
            </a:r>
            <a:r>
              <a:rPr lang="zh-CN" altLang="en-US" dirty="0"/>
              <a:t>全局变量与局部变量</a:t>
            </a:r>
            <a:endParaRPr lang="zh-CN" altLang="en-US" dirty="0"/>
          </a:p>
        </p:txBody>
      </p:sp>
      <p:sp>
        <p:nvSpPr>
          <p:cNvPr id="364547" name="Rectangle 3"/>
          <p:cNvSpPr>
            <a:spLocks noGrp="1"/>
          </p:cNvSpPr>
          <p:nvPr>
            <p:ph idx="1"/>
          </p:nvPr>
        </p:nvSpPr>
        <p:spPr>
          <a:xfrm>
            <a:off x="499428" y="1378268"/>
            <a:ext cx="8964612" cy="5075237"/>
          </a:xfrm>
        </p:spPr>
        <p:txBody>
          <a:bodyPr vert="horz" wrap="square" lIns="91440" tIns="45720" rIns="91440" bIns="45720" anchor="t">
            <a:noAutofit/>
          </a:bodyPr>
          <a:p>
            <a:pPr eaLnBrk="1" hangingPunct="1">
              <a:buNone/>
            </a:pPr>
            <a:r>
              <a:rPr lang="en-US" altLang="zh-CN" sz="1400" dirty="0"/>
              <a:t>Matlab</a:t>
            </a:r>
            <a:r>
              <a:rPr lang="zh-CN" altLang="en-US" sz="1400" dirty="0"/>
              <a:t>中，函数文件中的变量是</a:t>
            </a:r>
            <a:r>
              <a:rPr lang="zh-CN" altLang="en-US" sz="1400" dirty="0">
                <a:solidFill>
                  <a:schemeClr val="hlink"/>
                </a:solidFill>
              </a:rPr>
              <a:t>局部变量</a:t>
            </a:r>
            <a:r>
              <a:rPr lang="zh-CN" altLang="en-US" sz="1400" dirty="0"/>
              <a:t>。</a:t>
            </a:r>
            <a:endParaRPr lang="zh-CN" altLang="en-US" sz="1400" dirty="0"/>
          </a:p>
          <a:p>
            <a:pPr eaLnBrk="1" hangingPunct="1">
              <a:buNone/>
            </a:pPr>
            <a:r>
              <a:rPr lang="zh-CN" altLang="en-US" sz="1400" dirty="0"/>
              <a:t>如若干函数中，都把某一变量定义为全局变量，那么这些函数将共用这个变量。</a:t>
            </a:r>
            <a:endParaRPr lang="zh-CN" altLang="en-US" sz="1400" dirty="0"/>
          </a:p>
          <a:p>
            <a:pPr eaLnBrk="1" hangingPunct="1">
              <a:buNone/>
            </a:pPr>
            <a:r>
              <a:rPr lang="zh-CN" altLang="en-US" sz="1400" dirty="0">
                <a:solidFill>
                  <a:schemeClr val="hlink"/>
                </a:solidFill>
              </a:rPr>
              <a:t>全局变量的作用域是整个</a:t>
            </a:r>
            <a:r>
              <a:rPr lang="en-US" altLang="zh-CN" sz="1400" dirty="0">
                <a:solidFill>
                  <a:schemeClr val="hlink"/>
                </a:solidFill>
              </a:rPr>
              <a:t>Matlab</a:t>
            </a:r>
            <a:r>
              <a:rPr lang="zh-CN" altLang="en-US" sz="1400" dirty="0">
                <a:solidFill>
                  <a:schemeClr val="hlink"/>
                </a:solidFill>
              </a:rPr>
              <a:t>的工作空间，所有函数都可以对它</a:t>
            </a:r>
            <a:endParaRPr lang="zh-CN" altLang="en-US" sz="14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zh-CN" altLang="en-US" sz="1400" dirty="0">
                <a:solidFill>
                  <a:schemeClr val="hlink"/>
                </a:solidFill>
              </a:rPr>
              <a:t>进行存取和修改。</a:t>
            </a:r>
            <a:endParaRPr lang="zh-CN" altLang="en-US" sz="14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zh-CN" altLang="en-US" sz="1400" dirty="0"/>
              <a:t>全局变量用</a:t>
            </a:r>
            <a:r>
              <a:rPr lang="en-US" altLang="zh-CN" sz="1400" dirty="0"/>
              <a:t>global</a:t>
            </a:r>
            <a:r>
              <a:rPr lang="zh-CN" altLang="en-US" sz="1400" dirty="0"/>
              <a:t>命令定义，格式为：</a:t>
            </a:r>
            <a:endParaRPr lang="zh-CN" altLang="en-US" sz="1400" dirty="0"/>
          </a:p>
          <a:p>
            <a:pPr eaLnBrk="1" hangingPunct="1">
              <a:buNone/>
            </a:pPr>
            <a:r>
              <a:rPr lang="zh-CN" altLang="en-US" sz="1400" dirty="0"/>
              <a:t> </a:t>
            </a:r>
            <a:r>
              <a:rPr lang="en-US" altLang="zh-CN" sz="1400" dirty="0"/>
              <a:t>global </a:t>
            </a:r>
            <a:r>
              <a:rPr lang="zh-CN" altLang="en-US" sz="1400" dirty="0"/>
              <a:t>变量名</a:t>
            </a:r>
            <a:endParaRPr lang="zh-CN" altLang="en-US" sz="1400" dirty="0"/>
          </a:p>
          <a:p>
            <a:pPr eaLnBrk="1" hangingPunct="1">
              <a:buNone/>
            </a:pPr>
            <a:r>
              <a:rPr lang="zh-CN" altLang="en-US" sz="1400" dirty="0"/>
              <a:t> </a:t>
            </a:r>
            <a:r>
              <a:rPr lang="zh-CN" altLang="en-US" sz="1400" dirty="0">
                <a:solidFill>
                  <a:srgbClr val="0000FF"/>
                </a:solidFill>
              </a:rPr>
              <a:t>例</a:t>
            </a:r>
            <a:r>
              <a:rPr lang="en-US" altLang="zh-CN" sz="1400" dirty="0">
                <a:solidFill>
                  <a:srgbClr val="0000FF"/>
                </a:solidFill>
              </a:rPr>
              <a:t>4.13 </a:t>
            </a:r>
            <a:r>
              <a:rPr lang="zh-CN" altLang="en-US" sz="1400" dirty="0">
                <a:solidFill>
                  <a:srgbClr val="0000FF"/>
                </a:solidFill>
              </a:rPr>
              <a:t>全局变量应用示例。</a:t>
            </a:r>
            <a:endParaRPr lang="zh-CN" altLang="en-US" sz="1400" dirty="0">
              <a:solidFill>
                <a:srgbClr val="0000FF"/>
              </a:solidFill>
            </a:endParaRPr>
          </a:p>
          <a:p>
            <a:pPr eaLnBrk="1" hangingPunct="1">
              <a:buNone/>
            </a:pPr>
            <a:r>
              <a:rPr lang="zh-CN" altLang="en-US" sz="1400" dirty="0"/>
              <a:t> 先建立函数文件</a:t>
            </a:r>
            <a:r>
              <a:rPr lang="en-US" altLang="zh-CN" sz="1400" dirty="0"/>
              <a:t>wadd.m</a:t>
            </a:r>
            <a:r>
              <a:rPr lang="zh-CN" altLang="en-US" sz="1400" dirty="0"/>
              <a:t>，该函数将输入的参数加权相加：</a:t>
            </a:r>
            <a:endParaRPr lang="zh-CN" altLang="en-US" sz="1400" dirty="0"/>
          </a:p>
          <a:p>
            <a:pPr eaLnBrk="1" hangingPunct="1">
              <a:buNone/>
            </a:pPr>
            <a:r>
              <a:rPr lang="zh-CN" altLang="en-US" sz="1400" dirty="0"/>
              <a:t> </a:t>
            </a:r>
            <a:r>
              <a:rPr lang="en-US" altLang="zh-CN" sz="1400" dirty="0">
                <a:solidFill>
                  <a:schemeClr val="hlink"/>
                </a:solidFill>
              </a:rPr>
              <a:t>function f = wadd(x,y)                                                                        </a:t>
            </a:r>
            <a:r>
              <a:rPr lang="en-US" altLang="zh-CN" sz="1400" dirty="0">
                <a:solidFill>
                  <a:srgbClr val="0000FF"/>
                </a:solidFill>
              </a:rPr>
              <a:t>BETA = 2;</a:t>
            </a:r>
            <a:endParaRPr lang="en-US" altLang="zh-CN" sz="1400" dirty="0">
              <a:solidFill>
                <a:srgbClr val="0000FF"/>
              </a:solidFill>
            </a:endParaRPr>
          </a:p>
          <a:p>
            <a:pPr eaLnBrk="1" hangingPunct="1">
              <a:buNone/>
            </a:pPr>
            <a:r>
              <a:rPr lang="en-US" altLang="zh-CN" sz="1400" dirty="0">
                <a:solidFill>
                  <a:schemeClr val="hlink"/>
                </a:solidFill>
              </a:rPr>
              <a:t> global ALPHA BETA                                                                           </a:t>
            </a:r>
            <a:r>
              <a:rPr lang="en-US" altLang="zh-CN" sz="1400" dirty="0">
                <a:solidFill>
                  <a:srgbClr val="0000FF"/>
                </a:solidFill>
              </a:rPr>
              <a:t>s = wadd(1,2)</a:t>
            </a:r>
            <a:endParaRPr lang="en-US" altLang="zh-CN" sz="1400" dirty="0">
              <a:solidFill>
                <a:srgbClr val="0000FF"/>
              </a:solidFill>
            </a:endParaRPr>
          </a:p>
          <a:p>
            <a:pPr eaLnBrk="1" hangingPunct="1">
              <a:buNone/>
            </a:pPr>
            <a:r>
              <a:rPr lang="en-US" altLang="zh-CN" sz="1400" dirty="0">
                <a:solidFill>
                  <a:schemeClr val="hlink"/>
                </a:solidFill>
              </a:rPr>
              <a:t> f = ALPHA*x + BETA*y;                                                                      </a:t>
            </a:r>
            <a:r>
              <a:rPr lang="zh-CN" altLang="en-US" sz="1400" dirty="0">
                <a:solidFill>
                  <a:schemeClr val="hlink"/>
                </a:solidFill>
              </a:rPr>
              <a:t>输出为：</a:t>
            </a:r>
            <a:endParaRPr lang="zh-CN" altLang="en-US" sz="1400" dirty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zh-CN" altLang="en-US" sz="1400" dirty="0">
                <a:solidFill>
                  <a:schemeClr val="hlink"/>
                </a:solidFill>
              </a:rPr>
              <a:t> </a:t>
            </a:r>
            <a:r>
              <a:rPr lang="zh-CN" altLang="en-US" sz="1400" dirty="0"/>
              <a:t>在命令窗口中输入：                                                                              </a:t>
            </a:r>
            <a:r>
              <a:rPr lang="en-US" altLang="zh-CN" sz="1400" dirty="0"/>
              <a:t>s =  </a:t>
            </a:r>
            <a:endParaRPr lang="en-US" altLang="zh-CN" sz="1400" dirty="0"/>
          </a:p>
          <a:p>
            <a:pPr eaLnBrk="1" hangingPunct="1">
              <a:buNone/>
            </a:pPr>
            <a:r>
              <a:rPr lang="en-US" altLang="zh-CN" sz="1400" dirty="0"/>
              <a:t> </a:t>
            </a:r>
            <a:r>
              <a:rPr lang="en-US" altLang="zh-CN" sz="1400" dirty="0">
                <a:solidFill>
                  <a:srgbClr val="0000FF"/>
                </a:solidFill>
              </a:rPr>
              <a:t>global ALPHA BETA</a:t>
            </a:r>
            <a:r>
              <a:rPr lang="en-US" altLang="zh-CN" sz="1400" dirty="0"/>
              <a:t>                                                                                       5</a:t>
            </a:r>
            <a:endParaRPr lang="en-US" altLang="zh-CN" sz="1400" dirty="0"/>
          </a:p>
          <a:p>
            <a:pPr eaLnBrk="1" hangingPunct="1">
              <a:buNone/>
            </a:pPr>
            <a:r>
              <a:rPr lang="en-US" altLang="zh-CN" sz="1400" dirty="0"/>
              <a:t> </a:t>
            </a:r>
            <a:r>
              <a:rPr lang="en-US" altLang="zh-CN" sz="1400" dirty="0">
                <a:solidFill>
                  <a:srgbClr val="0000FF"/>
                </a:solidFill>
              </a:rPr>
              <a:t>ALPHA = 1;</a:t>
            </a:r>
            <a:endParaRPr lang="en-US" altLang="zh-CN" sz="14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454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23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4547">
                                            <p:txEl>
                                              <p:charRg st="23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59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4547">
                                            <p:txEl>
                                              <p:charRg st="59" end="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92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4547">
                                            <p:txEl>
                                              <p:charRg st="92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101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4547">
                                            <p:txEl>
                                              <p:charRg st="101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122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64547">
                                            <p:txEl>
                                              <p:charRg st="122" end="1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134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64547">
                                            <p:txEl>
                                              <p:charRg st="134" end="1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151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64547">
                                            <p:txEl>
                                              <p:charRg st="151" end="1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181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64547">
                                            <p:txEl>
                                              <p:charRg st="181" end="2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254" end="3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64547">
                                            <p:txEl>
                                              <p:charRg st="254" end="3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326" end="3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4547">
                                            <p:txEl>
                                              <p:charRg st="326" end="3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386" end="4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64547">
                                            <p:txEl>
                                              <p:charRg st="386" end="4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453" end="5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64547">
                                            <p:txEl>
                                              <p:charRg st="453" end="5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charRg st="529" end="5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64547">
                                            <p:txEl>
                                              <p:charRg st="529" end="5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谢谢观看</a:t>
            </a:r>
            <a:endParaRPr lang="zh-CN" altLang="en-US" smtClean="0"/>
          </a:p>
        </p:txBody>
      </p:sp>
      <p:sp>
        <p:nvSpPr>
          <p:cNvPr id="5" name="文本占位符 4"/>
          <p:cNvSpPr>
            <a:spLocks noGrp="1"/>
          </p:cNvSpPr>
          <p:nvPr>
            <p:ph sz="quarter" idx="13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zh-CN" smtClean="0"/>
              <a:t>THANK YOU</a:t>
            </a:r>
            <a:endParaRPr lang="en-US" altLang="zh-CN" smtClean="0"/>
          </a:p>
        </p:txBody>
      </p:sp>
    </p:spTree>
    <p:custDataLst>
      <p:tags r:id="rId3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663547" y="281306"/>
            <a:ext cx="5816906" cy="1325563"/>
          </a:xfrm>
        </p:spPr>
        <p:txBody>
          <a:bodyPr>
            <a:normAutofit/>
          </a:bodyPr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4.1 </a:t>
            </a:r>
            <a:r>
              <a:rPr lang="zh-CN" altLang="en-US" dirty="0"/>
              <a:t>变量置换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28650" y="1421765"/>
            <a:ext cx="7886700" cy="5046345"/>
          </a:xfrm>
        </p:spPr>
        <p:txBody>
          <a:bodyPr>
            <a:normAutofit fontScale="90000" lnSpcReduction="10000"/>
          </a:bodyPr>
          <a:p>
            <a:pPr eaLnBrk="1" hangingPunct="1">
              <a:lnSpc>
                <a:spcPct val="90000"/>
              </a:lnSpc>
            </a:pPr>
            <a:r>
              <a:rPr lang="zh-CN" altLang="en-US" sz="1800" dirty="0">
                <a:sym typeface="+mn-ea"/>
              </a:rPr>
              <a:t>建立文件将变量</a:t>
            </a:r>
            <a:r>
              <a:rPr lang="en-US" altLang="zh-CN" sz="1800" dirty="0">
                <a:sym typeface="+mn-ea"/>
              </a:rPr>
              <a:t>a</a:t>
            </a:r>
            <a:r>
              <a:rPr lang="zh-CN" altLang="en-US" sz="1800" dirty="0">
                <a:sym typeface="+mn-ea"/>
              </a:rPr>
              <a:t>、</a:t>
            </a:r>
            <a:r>
              <a:rPr lang="en-US" altLang="zh-CN" sz="1800" dirty="0">
                <a:sym typeface="+mn-ea"/>
              </a:rPr>
              <a:t>b</a:t>
            </a:r>
            <a:r>
              <a:rPr lang="zh-CN" altLang="en-US" sz="1800" dirty="0">
                <a:sym typeface="+mn-ea"/>
              </a:rPr>
              <a:t>的值互换</a:t>
            </a:r>
            <a:endParaRPr lang="zh-CN" altLang="en-US" sz="1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1800" dirty="0"/>
              <a:t>命令文件：</a:t>
            </a:r>
            <a:endParaRPr lang="zh-CN" altLang="en-US" sz="1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clear;</a:t>
            </a:r>
            <a:endParaRPr lang="en-US" altLang="zh-CN" sz="1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a = 1:10;</a:t>
            </a:r>
            <a:endParaRPr lang="en-US" altLang="zh-CN" sz="1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b = [11,12,13,14;15,16,17,18];</a:t>
            </a:r>
            <a:endParaRPr lang="en-US" altLang="zh-CN" sz="1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c = a; a = b; b = c;</a:t>
            </a:r>
            <a:endParaRPr lang="en-US" altLang="zh-CN" sz="1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a</a:t>
            </a:r>
            <a:endParaRPr lang="en-US" altLang="zh-CN" sz="1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b</a:t>
            </a:r>
            <a:endParaRPr lang="en-US" altLang="zh-CN" sz="1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1800" dirty="0"/>
              <a:t>将文件保存为</a:t>
            </a:r>
            <a:r>
              <a:rPr lang="en-US" altLang="zh-CN" sz="1800" dirty="0"/>
              <a:t>exch</a:t>
            </a:r>
            <a:r>
              <a:rPr lang="zh-CN" altLang="en-US" sz="1800" dirty="0"/>
              <a:t>，并在命令窗口执行。</a:t>
            </a:r>
            <a:endParaRPr lang="zh-CN" altLang="en-US" sz="1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1800" dirty="0"/>
              <a:t>执行结果：</a:t>
            </a:r>
            <a:endParaRPr lang="zh-CN" altLang="en-US" sz="1800" dirty="0"/>
          </a:p>
          <a:p>
            <a:pPr eaLnBrk="1" hangingPunct="1"/>
            <a:r>
              <a:rPr lang="pt-BR" altLang="zh-CN" sz="1800" dirty="0"/>
              <a:t>a =</a:t>
            </a:r>
            <a:endParaRPr lang="pt-BR" altLang="zh-CN" sz="1800" dirty="0"/>
          </a:p>
          <a:p>
            <a:pPr eaLnBrk="1" hangingPunct="1"/>
            <a:r>
              <a:rPr lang="pt-BR" altLang="zh-CN" sz="1800" dirty="0"/>
              <a:t>    11    12    13    14</a:t>
            </a:r>
            <a:endParaRPr lang="pt-BR" altLang="zh-CN" sz="1800" dirty="0"/>
          </a:p>
          <a:p>
            <a:pPr eaLnBrk="1" hangingPunct="1"/>
            <a:r>
              <a:rPr lang="pt-BR" altLang="zh-CN" sz="1800" dirty="0"/>
              <a:t>    15    16    17    18</a:t>
            </a:r>
            <a:endParaRPr lang="pt-BR" altLang="zh-CN" sz="1800" dirty="0"/>
          </a:p>
          <a:p>
            <a:pPr eaLnBrk="1" hangingPunct="1"/>
            <a:r>
              <a:rPr lang="pt-BR" altLang="zh-CN" sz="1800" dirty="0"/>
              <a:t>b =</a:t>
            </a:r>
            <a:endParaRPr lang="pt-BR" altLang="zh-CN" sz="1800" dirty="0"/>
          </a:p>
          <a:p>
            <a:pPr eaLnBrk="1" hangingPunct="1"/>
            <a:r>
              <a:rPr lang="pt-BR" altLang="zh-CN" sz="1800" dirty="0"/>
              <a:t>     1     2     3     4     5     6     7     8     9    10</a:t>
            </a:r>
            <a:endParaRPr lang="pt-BR" altLang="zh-CN" sz="1800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511147" y="319406"/>
            <a:ext cx="5816906" cy="1325563"/>
          </a:xfrm>
        </p:spPr>
        <p:txBody>
          <a:bodyPr/>
          <a:p>
            <a:pPr eaLnBrk="1" hangingPunct="1"/>
            <a:r>
              <a:rPr lang="zh-CN" altLang="en-US" dirty="0"/>
              <a:t>函数文件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76250" y="1450340"/>
            <a:ext cx="7886700" cy="6950710"/>
          </a:xfrm>
        </p:spPr>
        <p:txBody>
          <a:bodyPr>
            <a:normAutofit lnSpcReduction="20000"/>
          </a:bodyPr>
          <a:p>
            <a:pPr eaLnBrk="1" hangingPunct="1">
              <a:lnSpc>
                <a:spcPct val="100000"/>
              </a:lnSpc>
            </a:pPr>
            <a:r>
              <a:rPr lang="en-US" altLang="zh-CN" sz="1600" dirty="0"/>
              <a:t>fexch.m</a:t>
            </a:r>
            <a:endParaRPr lang="en-US" altLang="zh-CN" sz="1600" dirty="0"/>
          </a:p>
          <a:p>
            <a:pPr eaLnBrk="1" hangingPunct="1">
              <a:lnSpc>
                <a:spcPct val="100000"/>
              </a:lnSpc>
            </a:pPr>
            <a:r>
              <a:rPr lang="en-US" altLang="zh-CN" sz="1600" dirty="0"/>
              <a:t>function [a,b] = </a:t>
            </a:r>
            <a:r>
              <a:rPr lang="en-US" altLang="zh-CN" sz="1600" dirty="0">
                <a:sym typeface="+mn-ea"/>
              </a:rPr>
              <a:t>fexch</a:t>
            </a:r>
            <a:r>
              <a:rPr lang="en-US" altLang="zh-CN" sz="1600" dirty="0"/>
              <a:t>(a,b)</a:t>
            </a:r>
            <a:endParaRPr lang="en-US" altLang="zh-CN" sz="1600" dirty="0"/>
          </a:p>
          <a:p>
            <a:pPr eaLnBrk="1" hangingPunct="1">
              <a:lnSpc>
                <a:spcPct val="100000"/>
              </a:lnSpc>
            </a:pPr>
            <a:r>
              <a:rPr lang="en-US" altLang="zh-CN" sz="1600" dirty="0"/>
              <a:t>c = a; a = b; b = c;</a:t>
            </a:r>
            <a:endParaRPr lang="en-US" altLang="zh-CN" sz="1600" dirty="0"/>
          </a:p>
          <a:p>
            <a:pPr eaLnBrk="1" hangingPunct="1">
              <a:lnSpc>
                <a:spcPct val="100000"/>
              </a:lnSpc>
            </a:pPr>
            <a:r>
              <a:rPr lang="zh-CN" altLang="en-US" sz="1600" dirty="0"/>
              <a:t>然后在命令窗口调用该函数文件：</a:t>
            </a:r>
            <a:endParaRPr lang="zh-CN" altLang="en-US" sz="1600" dirty="0"/>
          </a:p>
          <a:p>
            <a:pPr eaLnBrk="1" hangingPunct="1">
              <a:lnSpc>
                <a:spcPct val="100000"/>
              </a:lnSpc>
            </a:pPr>
            <a:r>
              <a:rPr lang="en-US" altLang="zh-CN" sz="1600" dirty="0"/>
              <a:t>clear;</a:t>
            </a:r>
            <a:endParaRPr lang="en-US" altLang="zh-CN" sz="1600" dirty="0"/>
          </a:p>
          <a:p>
            <a:pPr eaLnBrk="1" hangingPunct="1">
              <a:lnSpc>
                <a:spcPct val="100000"/>
              </a:lnSpc>
            </a:pPr>
            <a:r>
              <a:rPr lang="en-US" altLang="zh-CN" sz="1600" dirty="0"/>
              <a:t>x = 1:10;</a:t>
            </a:r>
            <a:endParaRPr lang="en-US" altLang="zh-CN" sz="1600" dirty="0"/>
          </a:p>
          <a:p>
            <a:pPr eaLnBrk="1" hangingPunct="1">
              <a:lnSpc>
                <a:spcPct val="100000"/>
              </a:lnSpc>
            </a:pPr>
            <a:r>
              <a:rPr lang="en-US" altLang="zh-CN" sz="1600" dirty="0"/>
              <a:t>y = [11,12,13,14;15,16,17,18];</a:t>
            </a:r>
            <a:endParaRPr lang="en-US" altLang="zh-CN" sz="1600" dirty="0"/>
          </a:p>
          <a:p>
            <a:pPr eaLnBrk="1" hangingPunct="1">
              <a:lnSpc>
                <a:spcPct val="100000"/>
              </a:lnSpc>
            </a:pPr>
            <a:r>
              <a:rPr lang="en-US" altLang="zh-CN" sz="1600" dirty="0"/>
              <a:t>[x,y] = fexch(x,y)</a:t>
            </a:r>
            <a:endParaRPr lang="en-US" altLang="zh-CN" sz="1600" dirty="0"/>
          </a:p>
          <a:p>
            <a:pPr eaLnBrk="1" hangingPunct="1">
              <a:lnSpc>
                <a:spcPct val="100000"/>
              </a:lnSpc>
            </a:pPr>
            <a:r>
              <a:rPr lang="zh-CN" altLang="en-US" sz="1600" dirty="0"/>
              <a:t>输出结果为：</a:t>
            </a:r>
            <a:endParaRPr lang="zh-CN" altLang="en-US" sz="1600" dirty="0"/>
          </a:p>
          <a:p>
            <a:pPr eaLnBrk="1" hangingPunct="1">
              <a:lnSpc>
                <a:spcPct val="100000"/>
              </a:lnSpc>
            </a:pPr>
            <a:r>
              <a:rPr lang="pt-BR" altLang="zh-CN" sz="1600" dirty="0"/>
              <a:t>a =</a:t>
            </a:r>
            <a:endParaRPr lang="pt-BR" altLang="zh-CN" sz="1600" dirty="0"/>
          </a:p>
          <a:p>
            <a:pPr eaLnBrk="1" hangingPunct="1">
              <a:lnSpc>
                <a:spcPct val="100000"/>
              </a:lnSpc>
            </a:pPr>
            <a:r>
              <a:rPr lang="pt-BR" altLang="zh-CN" sz="1600" dirty="0"/>
              <a:t>    11    12    13    14</a:t>
            </a:r>
            <a:endParaRPr lang="pt-BR" altLang="zh-CN" sz="1600" dirty="0"/>
          </a:p>
          <a:p>
            <a:pPr eaLnBrk="1" hangingPunct="1">
              <a:lnSpc>
                <a:spcPct val="100000"/>
              </a:lnSpc>
            </a:pPr>
            <a:r>
              <a:rPr lang="pt-BR" altLang="zh-CN" sz="1600" dirty="0"/>
              <a:t>    15    16    17    18</a:t>
            </a:r>
            <a:endParaRPr lang="pt-BR" altLang="zh-CN" sz="1600" dirty="0"/>
          </a:p>
          <a:p>
            <a:pPr eaLnBrk="1" hangingPunct="1">
              <a:lnSpc>
                <a:spcPct val="100000"/>
              </a:lnSpc>
            </a:pPr>
            <a:r>
              <a:rPr lang="pt-BR" altLang="zh-CN" sz="1600" dirty="0"/>
              <a:t>b =</a:t>
            </a:r>
            <a:endParaRPr lang="pt-BR" altLang="zh-CN" sz="1600" dirty="0"/>
          </a:p>
          <a:p>
            <a:pPr eaLnBrk="1" hangingPunct="1">
              <a:lnSpc>
                <a:spcPct val="100000"/>
              </a:lnSpc>
            </a:pPr>
            <a:r>
              <a:rPr lang="pt-BR" altLang="zh-CN" sz="1600" dirty="0"/>
              <a:t>     1     2     3     4     5     6     7     8     9    10</a:t>
            </a:r>
            <a:endParaRPr lang="en-US" altLang="zh-CN" sz="1600" dirty="0"/>
          </a:p>
          <a:p>
            <a:pPr eaLnBrk="1" hangingPunct="1">
              <a:lnSpc>
                <a:spcPct val="100000"/>
              </a:lnSpc>
            </a:pPr>
            <a:r>
              <a:rPr lang="zh-CN" altLang="en-US" sz="1600" dirty="0"/>
              <a:t>函数参数</a:t>
            </a:r>
            <a:r>
              <a:rPr lang="en-US" altLang="zh-CN" sz="1600" dirty="0"/>
              <a:t>a</a:t>
            </a:r>
            <a:r>
              <a:rPr lang="zh-CN" altLang="en-US" sz="1600" dirty="0"/>
              <a:t>，</a:t>
            </a:r>
            <a:r>
              <a:rPr lang="en-US" altLang="zh-CN" sz="1600" dirty="0"/>
              <a:t>b</a:t>
            </a:r>
            <a:r>
              <a:rPr lang="zh-CN" altLang="en-US" sz="1600" dirty="0"/>
              <a:t>，</a:t>
            </a:r>
            <a:r>
              <a:rPr lang="en-US" altLang="zh-CN" sz="1600" dirty="0"/>
              <a:t>c</a:t>
            </a:r>
            <a:r>
              <a:rPr lang="zh-CN" altLang="en-US" sz="1600" dirty="0"/>
              <a:t>未保留在工作空间中，</a:t>
            </a:r>
            <a:r>
              <a:rPr lang="en-US" altLang="zh-CN" sz="1600" dirty="0"/>
              <a:t>x</a:t>
            </a:r>
            <a:r>
              <a:rPr lang="zh-CN" altLang="en-US" sz="1600" dirty="0"/>
              <a:t>，</a:t>
            </a:r>
            <a:r>
              <a:rPr lang="en-US" altLang="zh-CN" sz="1600" dirty="0"/>
              <a:t>y</a:t>
            </a:r>
            <a:r>
              <a:rPr lang="zh-CN" altLang="en-US" sz="1600" dirty="0"/>
              <a:t>保留在工作空间中。</a:t>
            </a:r>
            <a:endParaRPr lang="zh-CN" altLang="en-US" sz="1600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07035" y="391795"/>
            <a:ext cx="4058285" cy="1600200"/>
          </a:xfrm>
        </p:spPr>
        <p:txBody>
          <a:bodyPr/>
          <a:p>
            <a:pPr eaLnBrk="1" hangingPunct="1"/>
            <a:r>
              <a:rPr lang="en-US" altLang="zh-CN" dirty="0"/>
              <a:t>M</a:t>
            </a:r>
            <a:r>
              <a:rPr lang="zh-CN" altLang="en-US" dirty="0"/>
              <a:t>文件的建立与打开</a:t>
            </a:r>
            <a:endParaRPr lang="zh-CN" altLang="en-US" dirty="0"/>
          </a:p>
        </p:txBody>
      </p:sp>
      <p:pic>
        <p:nvPicPr>
          <p:cNvPr id="6" name="图片占位符 5"/>
          <p:cNvPicPr>
            <a:picLocks noGrp="1" noChangeAspect="1"/>
          </p:cNvPicPr>
          <p:nvPr>
            <p:ph type="pic" idx="1"/>
            <p:custDataLst>
              <p:tags r:id="rId2"/>
            </p:custDataLst>
          </p:nvPr>
        </p:nvPicPr>
        <p:blipFill>
          <a:blip r:embed="rId3"/>
          <a:srcRect/>
          <a:stretch>
            <a:fillRect/>
          </a:stretch>
        </p:blipFill>
        <p:spPr>
          <a:xfrm>
            <a:off x="1817370" y="3063240"/>
            <a:ext cx="5509260" cy="3039110"/>
          </a:xfrm>
        </p:spPr>
      </p:pic>
      <p:sp>
        <p:nvSpPr>
          <p:cNvPr id="7" name="文本占位符 6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07035" y="1323975"/>
            <a:ext cx="7773035" cy="3811905"/>
          </a:xfrm>
        </p:spPr>
        <p:txBody>
          <a:bodyPr/>
          <a:p>
            <a:pPr eaLnBrk="1" hangingPunct="1">
              <a:lnSpc>
                <a:spcPct val="150000"/>
              </a:lnSpc>
              <a:buNone/>
            </a:pPr>
            <a:r>
              <a:rPr lang="en-US" altLang="zh-CN" dirty="0"/>
              <a:t>          M</a:t>
            </a:r>
            <a:r>
              <a:rPr lang="zh-CN" altLang="en-US" dirty="0"/>
              <a:t>文件是一个文本文件，可以用任何编辑程序来建立和编辑，一般最常用的是使用</a:t>
            </a:r>
            <a:r>
              <a:rPr lang="en-US" altLang="zh-CN" dirty="0"/>
              <a:t>Matlab</a:t>
            </a:r>
            <a:r>
              <a:rPr lang="zh-CN" altLang="en-US" dirty="0"/>
              <a:t>提供的文本编辑器。</a:t>
            </a:r>
            <a:endParaRPr lang="zh-CN" altLang="en-US" dirty="0"/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/>
              <a:t>          该编辑器是一个集编辑和调试于一体的工作环境。</a:t>
            </a:r>
            <a:endParaRPr lang="zh-CN" altLang="en-US" dirty="0"/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2141220" y="529590"/>
            <a:ext cx="4860925" cy="875030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defPPr>
              <a:defRPr lang="zh-CN"/>
            </a:defPPr>
            <a:lvl1pPr lvl="0">
              <a:lnSpc>
                <a:spcPct val="90000"/>
              </a:lnSpc>
              <a:spcBef>
                <a:spcPct val="0"/>
              </a:spcBef>
              <a:buNone/>
              <a:defRPr sz="4800">
                <a:solidFill>
                  <a:srgbClr val="00B0F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hangingPunct="1"/>
            <a:r>
              <a:rPr lang="en-US" altLang="zh-CN" sz="3600" dirty="0">
                <a:solidFill>
                  <a:schemeClr val="tx2"/>
                </a:solidFill>
                <a:sym typeface="+mn-ea"/>
              </a:rPr>
              <a:t>4.2 </a:t>
            </a:r>
            <a:r>
              <a:rPr lang="zh-CN" altLang="en-US" sz="3600" dirty="0">
                <a:solidFill>
                  <a:schemeClr val="tx2"/>
                </a:solidFill>
                <a:sym typeface="+mn-ea"/>
              </a:rPr>
              <a:t>程序控制结构</a:t>
            </a:r>
            <a:endParaRPr lang="zh-CN" altLang="en-US" sz="3600" dirty="0">
              <a:solidFill>
                <a:schemeClr val="tx2"/>
              </a:solidFill>
            </a:endParaRPr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628650" y="1562735"/>
            <a:ext cx="8491220" cy="424561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defPPr>
              <a:defRPr lang="zh-CN"/>
            </a:defPPr>
            <a:lvl1pPr marR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sz="3600" b="0" i="0" u="none" strike="noStrike" cap="none" spc="0" normalizeH="0" baseline="0">
                <a:ln>
                  <a:noFill/>
                </a:ln>
                <a:effectLst/>
                <a:uLnTx/>
                <a:uFillTx/>
                <a:latin typeface="Calibri" panose="020F0502020204030204" charset="0"/>
                <a:ea typeface="微软雅黑" panose="020B0503020204020204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bg1">
                    <a:lumMod val="85000"/>
                  </a:schemeClr>
                </a:solidFill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bg1">
                    <a:lumMod val="85000"/>
                  </a:schemeClr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609600" indent="-609600" eaLnBrk="1" hangingPunct="1">
              <a:lnSpc>
                <a:spcPct val="150000"/>
              </a:lnSpc>
              <a:buClr>
                <a:srgbClr val="4D009A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sz="3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顺序结构</a:t>
            </a:r>
            <a:endParaRPr lang="zh-CN" altLang="en-US" sz="3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marL="609600" indent="-609600" eaLnBrk="1" hangingPunct="1">
              <a:lnSpc>
                <a:spcPct val="150000"/>
              </a:lnSpc>
              <a:buClr>
                <a:srgbClr val="4D009A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sz="3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选择结构</a:t>
            </a:r>
            <a:endParaRPr lang="zh-CN" altLang="en-US" sz="3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marL="609600" indent="-609600" eaLnBrk="1" hangingPunct="1">
              <a:lnSpc>
                <a:spcPct val="150000"/>
              </a:lnSpc>
              <a:buClr>
                <a:srgbClr val="4D009A"/>
              </a:buClr>
              <a:buSzTx/>
              <a:buFont typeface="Wingdings" panose="05000000000000000000" pitchFamily="2" charset="2"/>
              <a:buChar char="n"/>
            </a:pPr>
            <a:r>
              <a:rPr lang="zh-CN" altLang="en-US" sz="3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循环结构</a:t>
            </a:r>
            <a:endParaRPr lang="zh-CN" altLang="en-US" sz="3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endParaRPr lang="zh-CN" altLang="en-US" sz="3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eaLnBrk="1" hangingPunct="1">
              <a:buNone/>
            </a:pPr>
            <a:r>
              <a:rPr lang="zh-CN" altLang="en-US" sz="3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   任何复杂的程序都可以由这</a:t>
            </a:r>
            <a:r>
              <a:rPr lang="en-US" altLang="zh-CN" sz="3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3</a:t>
            </a:r>
            <a:r>
              <a:rPr lang="zh-CN" altLang="en-US" sz="3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种基本结构构成。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  <a:p>
            <a:pPr marL="609600" indent="-609600" eaLnBrk="1" hangingPunct="1">
              <a:buClr>
                <a:srgbClr val="4D009A"/>
              </a:buClr>
              <a:buSzTx/>
              <a:buFont typeface="Wingdings" panose="05000000000000000000" pitchFamily="2" charset="2"/>
              <a:buChar char="n"/>
            </a:pP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p>
            <a:pPr eaLnBrk="1" hangingPunct="1"/>
            <a:r>
              <a:rPr lang="en-US" altLang="zh-CN" dirty="0"/>
              <a:t>4.2.1 </a:t>
            </a:r>
            <a:r>
              <a:rPr lang="zh-CN" altLang="en-US" dirty="0"/>
              <a:t>顺序结构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28650" y="1574800"/>
            <a:ext cx="7886700" cy="4781550"/>
          </a:xfrm>
        </p:spPr>
        <p:txBody>
          <a:bodyPr>
            <a:normAutofit fontScale="80000"/>
          </a:bodyPr>
          <a:p>
            <a:pPr marL="0" indent="0" eaLnBrk="1" hangingPunct="1">
              <a:buClr>
                <a:srgbClr val="4D009A"/>
              </a:buClr>
              <a:buSzTx/>
              <a:buFont typeface="Wingdings" panose="05000000000000000000" pitchFamily="2" charset="2"/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顺序结构是指按照程序中语句的排列顺序依次执行，直到程序的最后一个语句。（最简单的一种程序）</a:t>
            </a:r>
            <a:endParaRPr lang="zh-CN" altLang="en-US" dirty="0"/>
          </a:p>
          <a:p>
            <a:pPr eaLnBrk="1" hangingPunct="1">
              <a:buNone/>
            </a:pPr>
            <a:r>
              <a:rPr lang="en-US" altLang="zh-CN" dirty="0"/>
              <a:t>1</a:t>
            </a:r>
            <a:r>
              <a:rPr lang="zh-CN" altLang="en-US" dirty="0"/>
              <a:t>、数据的输入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    从键盘输入数据，则可以使用</a:t>
            </a:r>
            <a:r>
              <a:rPr lang="en-US" altLang="zh-CN" dirty="0"/>
              <a:t>input</a:t>
            </a:r>
            <a:r>
              <a:rPr lang="zh-CN" altLang="en-US" dirty="0"/>
              <a:t>函数来进行，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    调用格式为： </a:t>
            </a:r>
            <a:r>
              <a:rPr lang="en-US" altLang="zh-CN" dirty="0"/>
              <a:t>A = input</a:t>
            </a:r>
            <a:r>
              <a:rPr lang="zh-CN" altLang="en-US" dirty="0"/>
              <a:t>（提示信息，选项）；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    其中提示信息为一个字符串，用于提示用户输入数据。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     例如：从键盘输入</a:t>
            </a:r>
            <a:r>
              <a:rPr lang="en-US" altLang="zh-CN" dirty="0"/>
              <a:t>A</a:t>
            </a:r>
            <a:r>
              <a:rPr lang="zh-CN" altLang="en-US" dirty="0"/>
              <a:t>矩阵，可以采用下面的命令来完成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     </a:t>
            </a:r>
            <a:r>
              <a:rPr lang="en-US" altLang="zh-CN" dirty="0"/>
              <a:t>A = input('</a:t>
            </a:r>
            <a:r>
              <a:rPr lang="zh-CN" altLang="en-US" dirty="0"/>
              <a:t>输入</a:t>
            </a:r>
            <a:r>
              <a:rPr lang="en-US" altLang="zh-CN" dirty="0"/>
              <a:t>A</a:t>
            </a:r>
            <a:r>
              <a:rPr lang="zh-CN" altLang="en-US" dirty="0"/>
              <a:t>矩阵</a:t>
            </a:r>
            <a:r>
              <a:rPr lang="en-US" altLang="zh-CN" dirty="0"/>
              <a:t>');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     如果在</a:t>
            </a:r>
            <a:r>
              <a:rPr lang="en-US" altLang="zh-CN" dirty="0"/>
              <a:t>input</a:t>
            </a:r>
            <a:r>
              <a:rPr lang="zh-CN" altLang="en-US" dirty="0"/>
              <a:t>函数调用时采用’</a:t>
            </a:r>
            <a:r>
              <a:rPr lang="en-US" altLang="zh-CN" dirty="0"/>
              <a:t>s’</a:t>
            </a:r>
            <a:r>
              <a:rPr lang="zh-CN" altLang="en-US" dirty="0"/>
              <a:t>选项，则允许用户输入一个字符串。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     例：</a:t>
            </a:r>
            <a:r>
              <a:rPr lang="en-US" altLang="zh-CN" dirty="0"/>
              <a:t>xm = input('What’’s your name?','s')</a:t>
            </a:r>
            <a:endParaRPr lang="en-US" altLang="zh-CN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3"/>
          <p:cNvSpPr txBox="1">
            <a:spLocks noGrp="1"/>
          </p:cNvSpPr>
          <p:nvPr>
            <p:ph type="dt" sz="half" idx="10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fld id="{BB962C8B-B14F-4D97-AF65-F5344CB8AC3E}" type="datetime1">
              <a:rPr lang="zh-CN" altLang="en-US" sz="1400" dirty="0">
                <a:solidFill>
                  <a:srgbClr val="45516B"/>
                </a:solidFill>
              </a:rPr>
            </a:fld>
            <a:endParaRPr lang="zh-CN" altLang="en-US" sz="1400" dirty="0">
              <a:solidFill>
                <a:srgbClr val="45516B"/>
              </a:solidFill>
            </a:endParaRPr>
          </a:p>
        </p:txBody>
      </p:sp>
      <p:sp>
        <p:nvSpPr>
          <p:cNvPr id="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solidFill>
                  <a:srgbClr val="45516B"/>
                </a:solidFill>
              </a:rPr>
            </a:fld>
            <a:r>
              <a:rPr lang="en-US" altLang="zh-CN" sz="1400" dirty="0">
                <a:solidFill>
                  <a:schemeClr val="accent2"/>
                </a:solidFill>
              </a:rPr>
              <a:t> </a:t>
            </a:r>
            <a:endParaRPr lang="en-US" altLang="zh-CN" sz="1400" dirty="0">
              <a:solidFill>
                <a:schemeClr val="accent2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663547" y="365126"/>
            <a:ext cx="5816906" cy="1325563"/>
          </a:xfrm>
        </p:spPr>
        <p:txBody>
          <a:bodyPr/>
          <a:p>
            <a:pPr marL="533400" indent="-533400" eaLnBrk="1" hangingPunct="1"/>
            <a:r>
              <a:rPr lang="en-US" altLang="zh-CN" dirty="0"/>
              <a:t>4.2.1 </a:t>
            </a:r>
            <a:r>
              <a:rPr lang="zh-CN" altLang="en-US" dirty="0"/>
              <a:t>顺序结构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28650" y="1463675"/>
            <a:ext cx="7886700" cy="4808855"/>
          </a:xfrm>
        </p:spPr>
        <p:txBody>
          <a:bodyPr>
            <a:normAutofit fontScale="90000" lnSpcReduction="10000"/>
          </a:bodyPr>
          <a:p>
            <a:pPr eaLnBrk="1" hangingPunct="1">
              <a:lnSpc>
                <a:spcPct val="150000"/>
              </a:lnSpc>
            </a:pPr>
            <a:r>
              <a:rPr lang="en-US" altLang="zh-CN" sz="2200" dirty="0"/>
              <a:t>2</a:t>
            </a:r>
            <a:r>
              <a:rPr lang="zh-CN" altLang="en-US" sz="2200" dirty="0"/>
              <a:t>、数据的输出</a:t>
            </a:r>
            <a:endParaRPr lang="zh-CN" altLang="en-US" sz="2200" dirty="0"/>
          </a:p>
          <a:p>
            <a:pPr eaLnBrk="1" hangingPunct="1">
              <a:lnSpc>
                <a:spcPct val="100000"/>
              </a:lnSpc>
            </a:pPr>
            <a:r>
              <a:rPr lang="zh-CN" altLang="en-US" sz="2200" dirty="0"/>
              <a:t>      命令窗口输出函数主要有</a:t>
            </a:r>
            <a:r>
              <a:rPr lang="en-US" altLang="zh-CN" sz="2200" dirty="0"/>
              <a:t>disp</a:t>
            </a:r>
            <a:r>
              <a:rPr lang="zh-CN" altLang="en-US" sz="2200" dirty="0"/>
              <a:t>函数，其调用格式为：</a:t>
            </a:r>
            <a:endParaRPr lang="zh-CN" altLang="en-US" sz="2200" dirty="0"/>
          </a:p>
          <a:p>
            <a:pPr eaLnBrk="1" hangingPunct="1">
              <a:lnSpc>
                <a:spcPct val="100000"/>
              </a:lnSpc>
            </a:pPr>
            <a:r>
              <a:rPr lang="zh-CN" altLang="en-US" sz="2200" dirty="0"/>
              <a:t>       </a:t>
            </a:r>
            <a:r>
              <a:rPr lang="en-US" altLang="zh-CN" sz="2200" dirty="0"/>
              <a:t>disp(</a:t>
            </a:r>
            <a:r>
              <a:rPr lang="zh-CN" altLang="en-US" sz="2200" dirty="0"/>
              <a:t>输出项）</a:t>
            </a:r>
            <a:endParaRPr lang="zh-CN" altLang="en-US" sz="2200" dirty="0"/>
          </a:p>
          <a:p>
            <a:pPr eaLnBrk="1" hangingPunct="1">
              <a:lnSpc>
                <a:spcPct val="100000"/>
              </a:lnSpc>
            </a:pPr>
            <a:r>
              <a:rPr lang="zh-CN" altLang="en-US" sz="2200" dirty="0"/>
              <a:t>      其中输出项既可以为字符串，也可以为矩阵。例如：</a:t>
            </a:r>
            <a:endParaRPr lang="zh-CN" altLang="en-US" sz="2200" dirty="0"/>
          </a:p>
          <a:p>
            <a:pPr eaLnBrk="1" hangingPunct="1">
              <a:lnSpc>
                <a:spcPct val="100000"/>
              </a:lnSpc>
            </a:pPr>
            <a:r>
              <a:rPr lang="zh-CN" altLang="en-US" sz="2200" dirty="0"/>
              <a:t>      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'Hello, Tom';</a:t>
            </a:r>
            <a:endParaRPr lang="en-US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disp(A)   </a:t>
            </a:r>
            <a:r>
              <a:rPr lang="en-US" altLang="zh-CN" sz="2200" dirty="0"/>
              <a:t>   </a:t>
            </a:r>
            <a:r>
              <a:rPr lang="zh-CN" altLang="en-US" sz="2200" dirty="0"/>
              <a:t>输出为：</a:t>
            </a:r>
            <a:r>
              <a:rPr lang="en-US" altLang="zh-CN" sz="2200" dirty="0"/>
              <a:t>Hello, Tom</a:t>
            </a:r>
            <a:endParaRPr lang="en-US" altLang="zh-CN" sz="2200" dirty="0"/>
          </a:p>
          <a:p>
            <a:pPr eaLnBrk="1" hangingPunct="1">
              <a:lnSpc>
                <a:spcPct val="100000"/>
              </a:lnSpc>
            </a:pPr>
            <a:r>
              <a:rPr lang="en-US" altLang="zh-CN" sz="2200" dirty="0"/>
              <a:t>      </a:t>
            </a:r>
            <a:r>
              <a:rPr lang="zh-CN" altLang="en-US" sz="2200" dirty="0"/>
              <a:t>又如：</a:t>
            </a:r>
            <a:r>
              <a:rPr lang="en-US" altLang="zh-CN" sz="2200" dirty="0"/>
              <a:t>A = [1,2,3;4,5,6;7,8,9];</a:t>
            </a:r>
            <a:endParaRPr lang="en-US" altLang="zh-CN" sz="2200" dirty="0"/>
          </a:p>
          <a:p>
            <a:pPr eaLnBrk="1" hangingPunct="1">
              <a:lnSpc>
                <a:spcPct val="100000"/>
              </a:lnSpc>
            </a:pPr>
            <a:r>
              <a:rPr lang="en-US" altLang="zh-CN" sz="2200" dirty="0"/>
              <a:t>                   disp(A)</a:t>
            </a:r>
            <a:endParaRPr lang="en-US" altLang="zh-CN" sz="2200" dirty="0"/>
          </a:p>
          <a:p>
            <a:pPr eaLnBrk="1" hangingPunct="1">
              <a:lnSpc>
                <a:spcPct val="100000"/>
              </a:lnSpc>
            </a:pPr>
            <a:r>
              <a:rPr lang="en-US" altLang="zh-CN" sz="2200" dirty="0"/>
              <a:t>       </a:t>
            </a:r>
            <a:r>
              <a:rPr lang="zh-CN" altLang="en-US" sz="2200" dirty="0"/>
              <a:t>输出为：</a:t>
            </a:r>
            <a:endParaRPr lang="zh-CN" altLang="en-US" sz="2200" dirty="0"/>
          </a:p>
          <a:p>
            <a:pPr eaLnBrk="1" hangingPunct="1">
              <a:lnSpc>
                <a:spcPct val="100000"/>
              </a:lnSpc>
            </a:pPr>
            <a:r>
              <a:rPr lang="zh-CN" altLang="en-US" sz="2200" dirty="0"/>
              <a:t>                      </a:t>
            </a:r>
            <a:r>
              <a:rPr lang="en-US" altLang="zh-CN" sz="2200" dirty="0"/>
              <a:t>1  2  3</a:t>
            </a:r>
            <a:endParaRPr lang="en-US" altLang="zh-CN" sz="2200" dirty="0"/>
          </a:p>
          <a:p>
            <a:pPr eaLnBrk="1" hangingPunct="1">
              <a:lnSpc>
                <a:spcPct val="100000"/>
              </a:lnSpc>
            </a:pPr>
            <a:r>
              <a:rPr lang="en-US" altLang="zh-CN" sz="2200" dirty="0"/>
              <a:t>                      4  5  6</a:t>
            </a:r>
            <a:endParaRPr lang="en-US" altLang="zh-CN" sz="2200" dirty="0"/>
          </a:p>
          <a:p>
            <a:pPr eaLnBrk="1" hangingPunct="1">
              <a:lnSpc>
                <a:spcPct val="100000"/>
              </a:lnSpc>
            </a:pPr>
            <a:r>
              <a:rPr lang="en-US" altLang="zh-CN" sz="2200" dirty="0"/>
              <a:t>                      7  8  9         %disp</a:t>
            </a:r>
            <a:r>
              <a:rPr lang="zh-CN" altLang="en-US" sz="2200" dirty="0"/>
              <a:t>函数输出格式更紧凑</a:t>
            </a:r>
            <a:endParaRPr lang="zh-CN" altLang="en-US" sz="2200" dirty="0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TAG_VERSION" val="1.0"/>
  <p:tag name="KSO_WM_TEMPLATE_CATEGORY" val="custom"/>
  <p:tag name="KSO_WM_TEMPLATE_INDEX" val="20186833"/>
</p:tagLst>
</file>

<file path=ppt/tags/tag10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11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12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13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14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15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16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17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18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19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2.xml><?xml version="1.0" encoding="utf-8"?>
<p:tagLst xmlns:p="http://schemas.openxmlformats.org/presentationml/2006/main">
  <p:tag name="KSO_WM_TAG_VERSION" val="1.0"/>
  <p:tag name="KSO_WM_TEMPLATE_CATEGORY" val="custom"/>
  <p:tag name="KSO_WM_TEMPLATE_INDEX" val="20186833"/>
</p:tagLst>
</file>

<file path=ppt/tags/tag20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21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22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16"/>
  <p:tag name="KSO_WM_UNIT_LAYERLEVEL" val="1"/>
  <p:tag name="KSO_WM_UNIT_INDEX" val="1"/>
  <p:tag name="KSO_WM_UNIT_ID" val="custom20186833_4*a*1"/>
  <p:tag name="KSO_WM_UNIT_TYPE" val="a"/>
</p:tagLst>
</file>

<file path=ppt/tags/tag23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TYPE" val="d"/>
  <p:tag name="KSO_WM_UNIT_INDEX" val="1"/>
  <p:tag name="KSO_WM_UNIT_ID" val="custom20186833_4*d*1"/>
  <p:tag name="KSO_WM_UNIT_LAYERLEVEL" val="1"/>
  <p:tag name="KSO_WM_UNIT_VALUE" val="1500*1284"/>
  <p:tag name="KSO_WM_UNIT_HIGHLIGHT" val="0"/>
  <p:tag name="KSO_WM_UNIT_COMPATIBLE" val="0"/>
  <p:tag name="KSO_WM_UNIT_CLEAR" val="0"/>
</p:tagLst>
</file>

<file path=ppt/tags/tag24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TYPE" val="f"/>
  <p:tag name="KSO_WM_UNIT_INDEX" val="1"/>
  <p:tag name="KSO_WM_UNIT_ID" val="custom20186833_4*f*1"/>
  <p:tag name="KSO_WM_UNIT_LAYERLEVEL" val="1"/>
  <p:tag name="KSO_WM_UNIT_VALUE" val="110"/>
  <p:tag name="KSO_WM_UNIT_HIGHLIGHT" val="0"/>
  <p:tag name="KSO_WM_UNIT_COMPATIBLE" val="0"/>
  <p:tag name="KSO_WM_UNIT_CLEAR" val="0"/>
  <p:tag name="KSO_WM_UNIT_PRESET_TEXT_INDEX" val="4"/>
  <p:tag name="KSO_WM_UNIT_PRESET_TEXT_LEN" val="228"/>
</p:tagLst>
</file>

<file path=ppt/tags/tag25.xml><?xml version="1.0" encoding="utf-8"?>
<p:tagLst xmlns:p="http://schemas.openxmlformats.org/presentationml/2006/main">
  <p:tag name="KSO_WM_SLIDE_SIZE" val="631*425"/>
  <p:tag name="KSO_WM_SLIDE_POSITION" val="49*57"/>
  <p:tag name="KSO_WM_SLIDE_LAYOUT_CNT" val="1_1_1"/>
  <p:tag name="KSO_WM_SLIDE_LAYOUT" val="a_f_d"/>
  <p:tag name="KSO_WM_BEAUTIFY_FLAG" val="#wm#"/>
  <p:tag name="KSO_WM_SLIDE_TYPE" val="text"/>
  <p:tag name="KSO_WM_SLIDE_ITEM_CNT" val="2"/>
  <p:tag name="KSO_WM_SLIDE_INDEX" val="4"/>
  <p:tag name="KSO_WM_SLIDE_ID" val="custom20186833_4"/>
  <p:tag name="KSO_WM_TAG_VERSION" val="1.0"/>
  <p:tag name="KSO_WM_TEMPLATE_INDEX" val="20186833"/>
  <p:tag name="KSO_WM_TEMPLATE_CATEGORY" val="custom"/>
  <p:tag name="KSO_WM_SLIDE_SUBTYPE" val="picTxt"/>
</p:tagLst>
</file>

<file path=ppt/tags/tag26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40"/>
  <p:tag name="KSO_WM_UNIT_LAYERLEVEL" val="1"/>
  <p:tag name="KSO_WM_UNIT_INDEX" val="1"/>
  <p:tag name="KSO_WM_UNIT_ID" val="custom20186833_20*a*1"/>
  <p:tag name="KSO_WM_UNIT_TYPE" val="a"/>
</p:tagLst>
</file>

<file path=ppt/tags/tag27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57"/>
  <p:tag name="KSO_WM_UNIT_PRESET_TEXT_INDEX" val="4"/>
  <p:tag name="KSO_WM_UNIT_CLEAR" val="0"/>
  <p:tag name="KSO_WM_UNIT_COMPATIBLE" val="0"/>
  <p:tag name="KSO_WM_UNIT_HIGHLIGHT" val="0"/>
  <p:tag name="KSO_WM_UNIT_VALUE" val="72"/>
  <p:tag name="KSO_WM_UNIT_LAYERLEVEL" val="1"/>
  <p:tag name="KSO_WM_UNIT_INDEX" val="1"/>
  <p:tag name="KSO_WM_UNIT_ID" val="custom20186833_20*f*1"/>
  <p:tag name="KSO_WM_UNIT_TYPE" val="f"/>
</p:tagLst>
</file>

<file path=ppt/tags/tag28.xml><?xml version="1.0" encoding="utf-8"?>
<p:tagLst xmlns:p="http://schemas.openxmlformats.org/presentationml/2006/main">
  <p:tag name="KSO_WM_SLIDE_LAYOUT_CNT" val="1_1"/>
  <p:tag name="KSO_WM_SLIDE_LAYOUT" val="a_f"/>
  <p:tag name="KSO_WM_SLIDE_SIZE" val="668*63"/>
  <p:tag name="KSO_WM_SLIDE_POSITION" val="29*269"/>
  <p:tag name="KSO_WM_BEAUTIFY_FLAG" val="#wm#"/>
  <p:tag name="KSO_WM_SLIDE_TYPE" val="text"/>
  <p:tag name="KSO_WM_SLIDE_ITEM_CNT" val="1"/>
  <p:tag name="KSO_WM_SLIDE_INDEX" val="20"/>
  <p:tag name="KSO_WM_SLIDE_ID" val="custom20186833_20"/>
  <p:tag name="KSO_WM_TAG_VERSION" val="1.0"/>
  <p:tag name="KSO_WM_TEMPLATE_INDEX" val="20186833"/>
  <p:tag name="KSO_WM_TEMPLATE_CATEGORY" val="custom"/>
  <p:tag name="KSO_WM_SLIDE_SUBTYPE" val="pureTxt"/>
</p:tagLst>
</file>

<file path=ppt/tags/tag29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3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TEMPLATE_THUMBS_INDEX" val="1、9、12、16、19、22、23"/>
  <p:tag name="KSO_WM_BEAUTIFY_FLAG" val="#wm#"/>
</p:tagLst>
</file>

<file path=ppt/tags/tag30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31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32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33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34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35.xml><?xml version="1.0" encoding="utf-8"?>
<p:tagLst xmlns:p="http://schemas.openxmlformats.org/presentationml/2006/main">
  <p:tag name="KSO_WM_TEMPLATE_CATEGORY" val="custom"/>
  <p:tag name="KSO_WM_TEMPLATE_INDEX" val="20186833"/>
</p:tagLst>
</file>

<file path=ppt/tags/tag36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37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38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39.xml><?xml version="1.0" encoding="utf-8"?>
<p:tagLst xmlns:p="http://schemas.openxmlformats.org/presentationml/2006/main">
  <p:tag name="KSO_WM_TEMPLATE_CATEGORY" val="custom"/>
  <p:tag name="KSO_WM_TEMPLATE_INDEX" val="20186833"/>
</p:tagLst>
</file>

<file path=ppt/tags/tag4.xml><?xml version="1.0" encoding="utf-8"?>
<p:tagLst xmlns:p="http://schemas.openxmlformats.org/presentationml/2006/main">
  <p:tag name="KSO_WM_TAG_VERSION" val="1.0"/>
  <p:tag name="KSO_WM_TEMPLATE_CATEGORY" val="custom"/>
  <p:tag name="KSO_WM_TEMPLATE_INDEX" val="20186833"/>
</p:tagLst>
</file>

<file path=ppt/tags/tag40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40"/>
  <p:tag name="KSO_WM_UNIT_LAYERLEVEL" val="1"/>
  <p:tag name="KSO_WM_UNIT_INDEX" val="1"/>
  <p:tag name="KSO_WM_UNIT_ID" val="custom20186833_20*a*1"/>
  <p:tag name="KSO_WM_UNIT_TYPE" val="a"/>
</p:tagLst>
</file>

<file path=ppt/tags/tag41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57"/>
  <p:tag name="KSO_WM_UNIT_PRESET_TEXT_INDEX" val="4"/>
  <p:tag name="KSO_WM_UNIT_CLEAR" val="0"/>
  <p:tag name="KSO_WM_UNIT_COMPATIBLE" val="0"/>
  <p:tag name="KSO_WM_UNIT_HIGHLIGHT" val="0"/>
  <p:tag name="KSO_WM_UNIT_VALUE" val="72"/>
  <p:tag name="KSO_WM_UNIT_LAYERLEVEL" val="1"/>
  <p:tag name="KSO_WM_UNIT_INDEX" val="1"/>
  <p:tag name="KSO_WM_UNIT_ID" val="custom20186833_20*f*1"/>
  <p:tag name="KSO_WM_UNIT_TYPE" val="f"/>
</p:tagLst>
</file>

<file path=ppt/tags/tag42.xml><?xml version="1.0" encoding="utf-8"?>
<p:tagLst xmlns:p="http://schemas.openxmlformats.org/presentationml/2006/main">
  <p:tag name="KSO_WM_SLIDE_LAYOUT_CNT" val="1_1"/>
  <p:tag name="KSO_WM_SLIDE_LAYOUT" val="a_f"/>
  <p:tag name="KSO_WM_SLIDE_SIZE" val="668*63"/>
  <p:tag name="KSO_WM_SLIDE_POSITION" val="29*269"/>
  <p:tag name="KSO_WM_BEAUTIFY_FLAG" val="#wm#"/>
  <p:tag name="KSO_WM_SLIDE_TYPE" val="text"/>
  <p:tag name="KSO_WM_SLIDE_ITEM_CNT" val="1"/>
  <p:tag name="KSO_WM_SLIDE_INDEX" val="20"/>
  <p:tag name="KSO_WM_SLIDE_ID" val="custom20186833_20"/>
  <p:tag name="KSO_WM_TAG_VERSION" val="1.0"/>
  <p:tag name="KSO_WM_TEMPLATE_INDEX" val="20186833"/>
  <p:tag name="KSO_WM_TEMPLATE_CATEGORY" val="custom"/>
  <p:tag name="KSO_WM_SLIDE_SUBTYPE" val="pureTxt"/>
</p:tagLst>
</file>

<file path=ppt/tags/tag43.xml><?xml version="1.0" encoding="utf-8"?>
<p:tagLst xmlns:p="http://schemas.openxmlformats.org/presentationml/2006/main">
  <p:tag name="KSO_WM_TEMPLATE_CATEGORY" val="custom"/>
  <p:tag name="KSO_WM_TEMPLATE_INDEX" val="20186833"/>
</p:tagLst>
</file>

<file path=ppt/tags/tag44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40"/>
  <p:tag name="KSO_WM_UNIT_LAYERLEVEL" val="1"/>
  <p:tag name="KSO_WM_UNIT_INDEX" val="1"/>
  <p:tag name="KSO_WM_UNIT_ID" val="custom20186833_20*a*1"/>
  <p:tag name="KSO_WM_UNIT_TYPE" val="a"/>
</p:tagLst>
</file>

<file path=ppt/tags/tag45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57"/>
  <p:tag name="KSO_WM_UNIT_PRESET_TEXT_INDEX" val="4"/>
  <p:tag name="KSO_WM_UNIT_CLEAR" val="0"/>
  <p:tag name="KSO_WM_UNIT_COMPATIBLE" val="0"/>
  <p:tag name="KSO_WM_UNIT_HIGHLIGHT" val="0"/>
  <p:tag name="KSO_WM_UNIT_VALUE" val="72"/>
  <p:tag name="KSO_WM_UNIT_LAYERLEVEL" val="1"/>
  <p:tag name="KSO_WM_UNIT_INDEX" val="1"/>
  <p:tag name="KSO_WM_UNIT_ID" val="custom20186833_20*f*1"/>
  <p:tag name="KSO_WM_UNIT_TYPE" val="f"/>
</p:tagLst>
</file>

<file path=ppt/tags/tag46.xml><?xml version="1.0" encoding="utf-8"?>
<p:tagLst xmlns:p="http://schemas.openxmlformats.org/presentationml/2006/main">
  <p:tag name="KSO_WM_SLIDE_LAYOUT_CNT" val="1_1"/>
  <p:tag name="KSO_WM_SLIDE_LAYOUT" val="a_f"/>
  <p:tag name="KSO_WM_SLIDE_SIZE" val="668*63"/>
  <p:tag name="KSO_WM_SLIDE_POSITION" val="29*269"/>
  <p:tag name="KSO_WM_BEAUTIFY_FLAG" val="#wm#"/>
  <p:tag name="KSO_WM_SLIDE_TYPE" val="text"/>
  <p:tag name="KSO_WM_SLIDE_ITEM_CNT" val="1"/>
  <p:tag name="KSO_WM_SLIDE_INDEX" val="20"/>
  <p:tag name="KSO_WM_SLIDE_ID" val="custom20186833_20"/>
  <p:tag name="KSO_WM_TAG_VERSION" val="1.0"/>
  <p:tag name="KSO_WM_TEMPLATE_INDEX" val="20186833"/>
  <p:tag name="KSO_WM_TEMPLATE_CATEGORY" val="custom"/>
  <p:tag name="KSO_WM_SLIDE_SUBTYPE" val="pureTxt"/>
</p:tagLst>
</file>

<file path=ppt/tags/tag47.xml><?xml version="1.0" encoding="utf-8"?>
<p:tagLst xmlns:p="http://schemas.openxmlformats.org/presentationml/2006/main">
  <p:tag name="KSO_WM_TEMPLATE_CATEGORY" val="custom"/>
  <p:tag name="KSO_WM_TEMPLATE_INDEX" val="20186833"/>
</p:tagLst>
</file>

<file path=ppt/tags/tag48.xml><?xml version="1.0" encoding="utf-8"?>
<p:tagLst xmlns:p="http://schemas.openxmlformats.org/presentationml/2006/main">
  <p:tag name="KSO_WM_TEMPLATE_CATEGORY" val="custom"/>
  <p:tag name="KSO_WM_TEMPLATE_INDEX" val="20186833"/>
</p:tagLst>
</file>

<file path=ppt/tags/tag49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5.xml><?xml version="1.0" encoding="utf-8"?>
<p:tagLst xmlns:p="http://schemas.openxmlformats.org/presentationml/2006/main">
  <p:tag name="KSO_WM_TAG_VERSION" val="1.0"/>
  <p:tag name="KSO_WM_TEMPLATE_CATEGORY" val="custom"/>
  <p:tag name="KSO_WM_TEMPLATE_INDEX" val="20186833"/>
</p:tagLst>
</file>

<file path=ppt/tags/tag50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51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52.xml><?xml version="1.0" encoding="utf-8"?>
<p:tagLst xmlns:p="http://schemas.openxmlformats.org/presentationml/2006/main">
  <p:tag name="KSO_WM_TEMPLATE_CATEGORY" val="custom"/>
  <p:tag name="KSO_WM_TEMPLATE_INDEX" val="20186833"/>
</p:tagLst>
</file>

<file path=ppt/tags/tag53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54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55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56.xml><?xml version="1.0" encoding="utf-8"?>
<p:tagLst xmlns:p="http://schemas.openxmlformats.org/presentationml/2006/main">
  <p:tag name="KSO_WM_TEMPLATE_CATEGORY" val="custom"/>
  <p:tag name="KSO_WM_TEMPLATE_INDEX" val="20186833"/>
</p:tagLst>
</file>

<file path=ppt/tags/tag57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58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59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6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TEMPLATE_THUMBS_INDEX" val="1、9、12、16、19、22、23"/>
  <p:tag name="KSO_WM_BEAUTIFY_FLAG" val="#wm#"/>
</p:tagLst>
</file>

<file path=ppt/tags/tag60.xml><?xml version="1.0" encoding="utf-8"?>
<p:tagLst xmlns:p="http://schemas.openxmlformats.org/presentationml/2006/main">
  <p:tag name="KSO_WM_TEMPLATE_CATEGORY" val="custom"/>
  <p:tag name="KSO_WM_TEMPLATE_INDEX" val="20186833"/>
</p:tagLst>
</file>

<file path=ppt/tags/tag61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40"/>
  <p:tag name="KSO_WM_UNIT_LAYERLEVEL" val="1"/>
  <p:tag name="KSO_WM_UNIT_INDEX" val="1"/>
  <p:tag name="KSO_WM_UNIT_ID" val="custom20186833_20*a*1"/>
  <p:tag name="KSO_WM_UNIT_TYPE" val="a"/>
</p:tagLst>
</file>

<file path=ppt/tags/tag62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57"/>
  <p:tag name="KSO_WM_UNIT_PRESET_TEXT_INDEX" val="4"/>
  <p:tag name="KSO_WM_UNIT_CLEAR" val="0"/>
  <p:tag name="KSO_WM_UNIT_COMPATIBLE" val="0"/>
  <p:tag name="KSO_WM_UNIT_HIGHLIGHT" val="0"/>
  <p:tag name="KSO_WM_UNIT_VALUE" val="72"/>
  <p:tag name="KSO_WM_UNIT_LAYERLEVEL" val="1"/>
  <p:tag name="KSO_WM_UNIT_INDEX" val="1"/>
  <p:tag name="KSO_WM_UNIT_ID" val="custom20186833_20*f*1"/>
  <p:tag name="KSO_WM_UNIT_TYPE" val="f"/>
</p:tagLst>
</file>

<file path=ppt/tags/tag63.xml><?xml version="1.0" encoding="utf-8"?>
<p:tagLst xmlns:p="http://schemas.openxmlformats.org/presentationml/2006/main">
  <p:tag name="KSO_WM_SLIDE_LAYOUT_CNT" val="1_1"/>
  <p:tag name="KSO_WM_SLIDE_LAYOUT" val="a_f"/>
  <p:tag name="KSO_WM_SLIDE_SIZE" val="668*63"/>
  <p:tag name="KSO_WM_SLIDE_POSITION" val="29*269"/>
  <p:tag name="KSO_WM_BEAUTIFY_FLAG" val="#wm#"/>
  <p:tag name="KSO_WM_SLIDE_TYPE" val="text"/>
  <p:tag name="KSO_WM_SLIDE_ITEM_CNT" val="1"/>
  <p:tag name="KSO_WM_SLIDE_INDEX" val="20"/>
  <p:tag name="KSO_WM_SLIDE_ID" val="custom20186833_20"/>
  <p:tag name="KSO_WM_TAG_VERSION" val="1.0"/>
  <p:tag name="KSO_WM_TEMPLATE_INDEX" val="20186833"/>
  <p:tag name="KSO_WM_TEMPLATE_CATEGORY" val="custom"/>
  <p:tag name="KSO_WM_SLIDE_SUBTYPE" val="pureTxt"/>
</p:tagLst>
</file>

<file path=ppt/tags/tag64.xml><?xml version="1.0" encoding="utf-8"?>
<p:tagLst xmlns:p="http://schemas.openxmlformats.org/presentationml/2006/main">
  <p:tag name="KSO_WM_TEMPLATE_CATEGORY" val="custom"/>
  <p:tag name="KSO_WM_TEMPLATE_INDEX" val="20186833"/>
</p:tagLst>
</file>

<file path=ppt/tags/tag65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66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67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68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40"/>
  <p:tag name="KSO_WM_UNIT_LAYERLEVEL" val="1"/>
  <p:tag name="KSO_WM_UNIT_INDEX" val="1"/>
  <p:tag name="KSO_WM_UNIT_ID" val="custom20186833_20*a*1"/>
  <p:tag name="KSO_WM_UNIT_TYPE" val="a"/>
</p:tagLst>
</file>

<file path=ppt/tags/tag69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57"/>
  <p:tag name="KSO_WM_UNIT_PRESET_TEXT_INDEX" val="4"/>
  <p:tag name="KSO_WM_UNIT_CLEAR" val="0"/>
  <p:tag name="KSO_WM_UNIT_COMPATIBLE" val="0"/>
  <p:tag name="KSO_WM_UNIT_HIGHLIGHT" val="0"/>
  <p:tag name="KSO_WM_UNIT_VALUE" val="72"/>
  <p:tag name="KSO_WM_UNIT_LAYERLEVEL" val="1"/>
  <p:tag name="KSO_WM_UNIT_INDEX" val="1"/>
  <p:tag name="KSO_WM_UNIT_ID" val="custom20186833_20*f*1"/>
  <p:tag name="KSO_WM_UNIT_TYPE" val="f"/>
</p:tagLst>
</file>

<file path=ppt/tags/tag7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TYPE" val="a"/>
  <p:tag name="KSO_WM_UNIT_INDEX" val="1"/>
  <p:tag name="KSO_WM_UNIT_ID" val="custom20186833_1*a*1"/>
  <p:tag name="KSO_WM_UNIT_LAYERLEVEL" val="1"/>
  <p:tag name="KSO_WM_UNIT_VALUE" val="9"/>
  <p:tag name="KSO_WM_UNIT_ISCONTENTSTITLE" val="0"/>
  <p:tag name="KSO_WM_UNIT_HIGHLIGHT" val="0"/>
  <p:tag name="KSO_WM_UNIT_COMPATIBLE" val="0"/>
  <p:tag name="KSO_WM_UNIT_CLEAR" val="0"/>
  <p:tag name="KSO_WM_UNIT_PRESET_TEXT" val="蓝色扁平清新通用"/>
</p:tagLst>
</file>

<file path=ppt/tags/tag70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71.xml><?xml version="1.0" encoding="utf-8"?>
<p:tagLst xmlns:p="http://schemas.openxmlformats.org/presentationml/2006/main">
  <p:tag name="KSO_WM_SLIDE_LAYOUT_CNT" val="1_1"/>
  <p:tag name="KSO_WM_SLIDE_LAYOUT" val="a_f"/>
  <p:tag name="KSO_WM_SLIDE_SIZE" val="668*63"/>
  <p:tag name="KSO_WM_SLIDE_POSITION" val="29*269"/>
  <p:tag name="KSO_WM_BEAUTIFY_FLAG" val="#wm#"/>
  <p:tag name="KSO_WM_SLIDE_TYPE" val="text"/>
  <p:tag name="KSO_WM_SLIDE_ITEM_CNT" val="1"/>
  <p:tag name="KSO_WM_SLIDE_INDEX" val="20"/>
  <p:tag name="KSO_WM_SLIDE_ID" val="custom20186833_20"/>
  <p:tag name="KSO_WM_TAG_VERSION" val="1.0"/>
  <p:tag name="KSO_WM_TEMPLATE_INDEX" val="20186833"/>
  <p:tag name="KSO_WM_TEMPLATE_CATEGORY" val="custom"/>
  <p:tag name="KSO_WM_SLIDE_SUBTYPE" val="pureTxt"/>
</p:tagLst>
</file>

<file path=ppt/tags/tag72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73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74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75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76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77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78.xml><?xml version="1.0" encoding="utf-8"?>
<p:tagLst xmlns:p="http://schemas.openxmlformats.org/presentationml/2006/main">
  <p:tag name="KSO_WM_TEMPLATE_CATEGORY" val="custom"/>
  <p:tag name="KSO_WM_TEMPLATE_INDEX" val="20186833"/>
</p:tagLst>
</file>

<file path=ppt/tags/tag79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8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TYPE" val="b"/>
  <p:tag name="KSO_WM_UNIT_INDEX" val="1"/>
  <p:tag name="KSO_WM_UNIT_ID" val="custom20186833_1*b*1"/>
  <p:tag name="KSO_WM_UNIT_LAYERLEVEL" val="1"/>
  <p:tag name="KSO_WM_UNIT_VALUE" val="22"/>
  <p:tag name="KSO_WM_UNIT_ISCONTENTSTITLE" val="0"/>
  <p:tag name="KSO_WM_UNIT_HIGHLIGHT" val="0"/>
  <p:tag name="KSO_WM_UNIT_COMPATIBLE" val="0"/>
  <p:tag name="KSO_WM_UNIT_CLEAR" val="0"/>
  <p:tag name="KSO_WM_UNIT_PRESET_TEXT_INDEX" val="4"/>
  <p:tag name="KSO_WM_UNIT_PRESET_TEXT_LEN" val="39"/>
</p:tagLst>
</file>

<file path=ppt/tags/tag80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81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82.xml><?xml version="1.0" encoding="utf-8"?>
<p:tagLst xmlns:p="http://schemas.openxmlformats.org/presentationml/2006/main">
  <p:tag name="KSO_WM_TEMPLATE_CATEGORY" val="custom"/>
  <p:tag name="KSO_WM_TEMPLATE_INDEX" val="20186833"/>
</p:tagLst>
</file>

<file path=ppt/tags/tag83.xml><?xml version="1.0" encoding="utf-8"?>
<p:tagLst xmlns:p="http://schemas.openxmlformats.org/presentationml/2006/main">
  <p:tag name="KSO_WM_TEMPLATE_CATEGORY" val="custom"/>
  <p:tag name="KSO_WM_TEMPLATE_INDEX" val="20186833"/>
</p:tagLst>
</file>

<file path=ppt/tags/tag84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17"/>
  <p:tag name="KSO_WM_UNIT_PRESET_TEXT_INDEX" val="3"/>
  <p:tag name="KSO_WM_UNIT_CLEAR" val="0"/>
  <p:tag name="KSO_WM_UNIT_COMPATIBLE" val="0"/>
  <p:tag name="KSO_WM_UNIT_HIGHLIGHT" val="0"/>
  <p:tag name="KSO_WM_UNIT_ISCONTENTSTITLE" val="0"/>
  <p:tag name="KSO_WM_UNIT_VALUE" val="26"/>
  <p:tag name="KSO_WM_UNIT_LAYERLEVEL" val="1"/>
  <p:tag name="KSO_WM_UNIT_INDEX" val="1"/>
  <p:tag name="KSO_WM_UNIT_ID" val="custom20186833_2*a*1"/>
  <p:tag name="KSO_WM_UNIT_TYPE" val="a"/>
</p:tagLst>
</file>

<file path=ppt/tags/tag85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PRESET_TEXT_LEN" val="465"/>
  <p:tag name="KSO_WM_UNIT_PRESET_TEXT_INDEX" val="5"/>
  <p:tag name="KSO_WM_UNIT_CLEAR" val="0"/>
  <p:tag name="KSO_WM_UNIT_COMPATIBLE" val="0"/>
  <p:tag name="KSO_WM_UNIT_HIGHLIGHT" val="0"/>
  <p:tag name="KSO_WM_UNIT_VALUE" val="225"/>
  <p:tag name="KSO_WM_UNIT_LAYERLEVEL" val="1"/>
  <p:tag name="KSO_WM_UNIT_INDEX" val="1"/>
  <p:tag name="KSO_WM_UNIT_ID" val="custom20186833_2*f*1"/>
  <p:tag name="KSO_WM_UNIT_TYPE" val="f"/>
</p:tagLst>
</file>

<file path=ppt/tags/tag86.xml><?xml version="1.0" encoding="utf-8"?>
<p:tagLst xmlns:p="http://schemas.openxmlformats.org/presentationml/2006/main">
  <p:tag name="KSO_WM_SLIDE_SIZE" val="621*343"/>
  <p:tag name="KSO_WM_SLIDE_POSITION" val="50*144"/>
  <p:tag name="KSO_WM_SLIDE_LAYOUT_CNT" val="1_1"/>
  <p:tag name="KSO_WM_SLIDE_LAYOUT" val="a_f"/>
  <p:tag name="KSO_WM_BEAUTIFY_FLAG" val="#wm#"/>
  <p:tag name="KSO_WM_SLIDE_TYPE" val="text"/>
  <p:tag name="KSO_WM_SLIDE_ITEM_CNT" val="1"/>
  <p:tag name="KSO_WM_SLIDE_INDEX" val="2"/>
  <p:tag name="KSO_WM_SLIDE_ID" val="custom20186833_2"/>
  <p:tag name="KSO_WM_TAG_VERSION" val="1.0"/>
  <p:tag name="KSO_WM_TEMPLATE_INDEX" val="20186833"/>
  <p:tag name="KSO_WM_TEMPLATE_CATEGORY" val="custom"/>
  <p:tag name="KSO_WM_SLIDE_SUBTYPE" val="pureTxt"/>
</p:tagLst>
</file>

<file path=ppt/tags/tag87.xml><?xml version="1.0" encoding="utf-8"?>
<p:tagLst xmlns:p="http://schemas.openxmlformats.org/presentationml/2006/main">
  <p:tag name="KSO_WM_TEMPLATE_CATEGORY" val="custom"/>
  <p:tag name="KSO_WM_TEMPLATE_INDEX" val="20186833"/>
</p:tagLst>
</file>

<file path=ppt/tags/tag88.xml><?xml version="1.0" encoding="utf-8"?>
<p:tagLst xmlns:p="http://schemas.openxmlformats.org/presentationml/2006/main">
  <p:tag name="KSO_WM_TEMPLATE_CATEGORY" val="custom"/>
  <p:tag name="KSO_WM_TEMPLATE_INDEX" val="20186833"/>
</p:tagLst>
</file>

<file path=ppt/tags/tag89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TYPE" val="a"/>
  <p:tag name="KSO_WM_UNIT_INDEX" val="1"/>
  <p:tag name="KSO_WM_UNIT_ID" val="custom20186833_23*a*1"/>
  <p:tag name="KSO_WM_UNIT_LAYERLEVEL" val="1"/>
  <p:tag name="KSO_WM_UNIT_VALUE" val="6"/>
  <p:tag name="KSO_WM_UNIT_ISCONTENTSTITLE" val="0"/>
  <p:tag name="KSO_WM_UNIT_HIGHLIGHT" val="0"/>
  <p:tag name="KSO_WM_UNIT_COMPATIBLE" val="0"/>
  <p:tag name="KSO_WM_UNIT_CLEAR" val="0"/>
  <p:tag name="KSO_WM_UNIT_PRESET_TEXT" val="谢谢观看"/>
</p:tagLst>
</file>

<file path=ppt/tags/tag9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SLIDE_ID" val="custom20186833_1"/>
  <p:tag name="KSO_WM_SLIDE_INDEX" val="1"/>
  <p:tag name="KSO_WM_SLIDE_ITEM_CNT" val="2"/>
  <p:tag name="KSO_WM_SLIDE_LAYOUT" val="a_b_c"/>
  <p:tag name="KSO_WM_SLIDE_LAYOUT_CNT" val="1_1_1"/>
  <p:tag name="KSO_WM_SLIDE_TYPE" val="title"/>
  <p:tag name="KSO_WM_TEMPLATE_THUMBS_INDEX" val="1、9、12、16、19、22、23、"/>
  <p:tag name="KSO_WM_BEAUTIFY_FLAG" val="#wm#"/>
  <p:tag name="KSO_WM_SLIDE_SUBTYPE" val="pureTxt"/>
</p:tagLst>
</file>

<file path=ppt/tags/tag90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BEAUTIFY_FLAG" val="#wm#"/>
  <p:tag name="KSO_WM_UNIT_TYPE" val="f"/>
  <p:tag name="KSO_WM_UNIT_INDEX" val="1"/>
  <p:tag name="KSO_WM_UNIT_ID" val="custom20186833_23*f*1"/>
  <p:tag name="KSO_WM_UNIT_LAYERLEVEL" val="1"/>
  <p:tag name="KSO_WM_UNIT_VALUE" val="14"/>
  <p:tag name="KSO_WM_UNIT_HIGHLIGHT" val="0"/>
  <p:tag name="KSO_WM_UNIT_COMPATIBLE" val="0"/>
  <p:tag name="KSO_WM_UNIT_CLEAR" val="0"/>
  <p:tag name="KSO_WM_UNIT_PRESET_TEXT" val="THANK YOU"/>
</p:tagLst>
</file>

<file path=ppt/tags/tag91.xml><?xml version="1.0" encoding="utf-8"?>
<p:tagLst xmlns:p="http://schemas.openxmlformats.org/presentationml/2006/main">
  <p:tag name="KSO_WM_TEMPLATE_CATEGORY" val="custom"/>
  <p:tag name="KSO_WM_TEMPLATE_INDEX" val="20186833"/>
  <p:tag name="KSO_WM_TAG_VERSION" val="1.0"/>
  <p:tag name="KSO_WM_SLIDE_ID" val="custom20186833_23"/>
  <p:tag name="KSO_WM_SLIDE_INDEX" val="23"/>
  <p:tag name="KSO_WM_SLIDE_ITEM_CNT" val="2"/>
  <p:tag name="KSO_WM_SLIDE_LAYOUT" val="a_f"/>
  <p:tag name="KSO_WM_SLIDE_LAYOUT_CNT" val="1_1"/>
  <p:tag name="KSO_WM_SLIDE_TYPE" val="endPage"/>
  <p:tag name="KSO_WM_BEAUTIFY_FLAG" val="#wm#"/>
  <p:tag name="KSO_WM_SLIDE_SUBTYPE" val="pureTxt"/>
</p:tagLst>
</file>

<file path=ppt/theme/theme1.xml><?xml version="1.0" encoding="utf-8"?>
<a:theme xmlns:a="http://schemas.openxmlformats.org/drawingml/2006/main" name="2_Office 主题​​">
  <a:themeElements>
    <a:clrScheme name="自定义 221">
      <a:dk1>
        <a:srgbClr val="000000"/>
      </a:dk1>
      <a:lt1>
        <a:srgbClr val="FFFFFF"/>
      </a:lt1>
      <a:dk2>
        <a:srgbClr val="5B9BD5"/>
      </a:dk2>
      <a:lt2>
        <a:srgbClr val="E7E6E6"/>
      </a:lt2>
      <a:accent1>
        <a:srgbClr val="5B9BD5"/>
      </a:accent1>
      <a:accent2>
        <a:srgbClr val="FFFFFF"/>
      </a:accent2>
      <a:accent3>
        <a:srgbClr val="5B9BD5"/>
      </a:accent3>
      <a:accent4>
        <a:srgbClr val="5B9BD5"/>
      </a:accent4>
      <a:accent5>
        <a:srgbClr val="5B9BD5"/>
      </a:accent5>
      <a:accent6>
        <a:srgbClr val="5B9BD5"/>
      </a:accent6>
      <a:hlink>
        <a:srgbClr val="0563C1"/>
      </a:hlink>
      <a:folHlink>
        <a:srgbClr val="954F72"/>
      </a:folHlink>
    </a:clrScheme>
    <a:fontScheme name="自定义 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自定义 221">
      <a:dk1>
        <a:srgbClr val="000000"/>
      </a:dk1>
      <a:lt1>
        <a:srgbClr val="FFFFFF"/>
      </a:lt1>
      <a:dk2>
        <a:srgbClr val="5B9BD5"/>
      </a:dk2>
      <a:lt2>
        <a:srgbClr val="E7E6E6"/>
      </a:lt2>
      <a:accent1>
        <a:srgbClr val="5B9BD5"/>
      </a:accent1>
      <a:accent2>
        <a:srgbClr val="FFFFFF"/>
      </a:accent2>
      <a:accent3>
        <a:srgbClr val="5B9BD5"/>
      </a:accent3>
      <a:accent4>
        <a:srgbClr val="5B9BD5"/>
      </a:accent4>
      <a:accent5>
        <a:srgbClr val="5B9BD5"/>
      </a:accent5>
      <a:accent6>
        <a:srgbClr val="5B9BD5"/>
      </a:accent6>
      <a:hlink>
        <a:srgbClr val="0563C1"/>
      </a:hlink>
      <a:folHlink>
        <a:srgbClr val="954F72"/>
      </a:folHlink>
    </a:clrScheme>
    <a:fontScheme name="自定义 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8589</Words>
  <Application>WPS 演示</Application>
  <PresentationFormat>全屏显示(4:3)</PresentationFormat>
  <Paragraphs>674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7</vt:i4>
      </vt:variant>
    </vt:vector>
  </HeadingPairs>
  <TitlesOfParts>
    <vt:vector size="52" baseType="lpstr">
      <vt:lpstr>Arial</vt:lpstr>
      <vt:lpstr>宋体</vt:lpstr>
      <vt:lpstr>Wingdings</vt:lpstr>
      <vt:lpstr>Tahoma</vt:lpstr>
      <vt:lpstr>Calibri</vt:lpstr>
      <vt:lpstr>微软雅黑</vt:lpstr>
      <vt:lpstr>Times New Roman</vt:lpstr>
      <vt:lpstr>Arial Unicode MS</vt:lpstr>
      <vt:lpstr>华文楷体</vt:lpstr>
      <vt:lpstr>2_Office 主题​​</vt:lpstr>
      <vt:lpstr>1_Office 主题​​</vt:lpstr>
      <vt:lpstr>Equation.DSMT4</vt:lpstr>
      <vt:lpstr>Equation.DSMT4</vt:lpstr>
      <vt:lpstr>Equation.DSMT4</vt:lpstr>
      <vt:lpstr>Equation.DSMT4</vt:lpstr>
      <vt:lpstr>第4章 Matlab程序设计</vt:lpstr>
      <vt:lpstr>4.1  M文件的分类</vt:lpstr>
      <vt:lpstr>命令文件和函数文件的区别</vt:lpstr>
      <vt:lpstr>例4.1 变量置换</vt:lpstr>
      <vt:lpstr>函数文件</vt:lpstr>
      <vt:lpstr>M文件的建立与打开</vt:lpstr>
      <vt:lpstr>PowerPoint 演示文稿</vt:lpstr>
      <vt:lpstr>4.2.1 顺序结构</vt:lpstr>
      <vt:lpstr>4.2.1 顺序结构</vt:lpstr>
      <vt:lpstr>4.2.1 顺序结构</vt:lpstr>
      <vt:lpstr>4.2.1 顺序结构</vt:lpstr>
      <vt:lpstr>4.2.2 选择结构</vt:lpstr>
      <vt:lpstr>PowerPoint 演示文稿</vt:lpstr>
      <vt:lpstr>4.2.2 选择结构</vt:lpstr>
      <vt:lpstr>PowerPoint 演示文稿</vt:lpstr>
      <vt:lpstr>例4.4 大小写字母的置换</vt:lpstr>
      <vt:lpstr>4.2.2 选择结构</vt:lpstr>
      <vt:lpstr>例4.5 </vt:lpstr>
      <vt:lpstr>程序如下</vt:lpstr>
      <vt:lpstr>4.2.2 选择结构</vt:lpstr>
      <vt:lpstr>例4.6 </vt:lpstr>
      <vt:lpstr>4.2.3 循环结构</vt:lpstr>
      <vt:lpstr>例4.7 </vt:lpstr>
      <vt:lpstr>PowerPoint 演示文稿</vt:lpstr>
      <vt:lpstr>例4.8 </vt:lpstr>
      <vt:lpstr>4.2.3 循环结构</vt:lpstr>
      <vt:lpstr>PowerPoint 演示文稿</vt:lpstr>
      <vt:lpstr>4.3 函数文件</vt:lpstr>
      <vt:lpstr>说明</vt:lpstr>
      <vt:lpstr>说明：</vt:lpstr>
      <vt:lpstr>说明</vt:lpstr>
      <vt:lpstr>4.3.2 函数调用</vt:lpstr>
      <vt:lpstr>函数的嵌套调用</vt:lpstr>
      <vt:lpstr>函数的嵌套调用</vt:lpstr>
      <vt:lpstr>4.3.3 函数参数的可调性</vt:lpstr>
      <vt:lpstr>4.3.4 全局变量与局部变量</vt:lpstr>
      <vt:lpstr>谢谢观看</vt:lpstr>
    </vt:vector>
  </TitlesOfParts>
  <Company>MC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 to MATLAB Language</dc:title>
  <dc:creator>MC SYSTEM</dc:creator>
  <cp:lastModifiedBy>gongzuo123456789</cp:lastModifiedBy>
  <cp:revision>216</cp:revision>
  <dcterms:created xsi:type="dcterms:W3CDTF">2006-01-12T07:31:00Z</dcterms:created>
  <dcterms:modified xsi:type="dcterms:W3CDTF">2018-07-29T13:28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